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28"/>
  </p:notesMasterIdLst>
  <p:sldIdLst>
    <p:sldId id="260" r:id="rId4"/>
    <p:sldId id="257" r:id="rId5"/>
    <p:sldId id="313" r:id="rId6"/>
    <p:sldId id="284" r:id="rId7"/>
    <p:sldId id="315" r:id="rId8"/>
    <p:sldId id="314" r:id="rId9"/>
    <p:sldId id="272" r:id="rId10"/>
    <p:sldId id="291" r:id="rId11"/>
    <p:sldId id="275" r:id="rId12"/>
    <p:sldId id="312" r:id="rId13"/>
    <p:sldId id="283" r:id="rId14"/>
    <p:sldId id="304" r:id="rId15"/>
    <p:sldId id="296" r:id="rId16"/>
    <p:sldId id="305" r:id="rId17"/>
    <p:sldId id="298" r:id="rId18"/>
    <p:sldId id="310" r:id="rId19"/>
    <p:sldId id="297" r:id="rId20"/>
    <p:sldId id="299" r:id="rId21"/>
    <p:sldId id="300" r:id="rId22"/>
    <p:sldId id="301" r:id="rId23"/>
    <p:sldId id="311" r:id="rId24"/>
    <p:sldId id="307" r:id="rId25"/>
    <p:sldId id="302" r:id="rId26"/>
    <p:sldId id="261" r:id="rId27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195"/>
    <a:srgbClr val="4F6288"/>
    <a:srgbClr val="2E5092"/>
    <a:srgbClr val="004098"/>
    <a:srgbClr val="004094"/>
    <a:srgbClr val="00401E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65" autoAdjust="0"/>
    <p:restoredTop sz="78739" autoAdjust="0"/>
  </p:normalViewPr>
  <p:slideViewPr>
    <p:cSldViewPr snapToGrid="0" snapToObjects="1">
      <p:cViewPr varScale="1">
        <p:scale>
          <a:sx n="58" d="100"/>
          <a:sy n="58" d="100"/>
        </p:scale>
        <p:origin x="636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Cs-137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SGS</c:v>
                </c:pt>
                <c:pt idx="1">
                  <c:v>STGS4ER 0.3</c:v>
                </c:pt>
                <c:pt idx="2">
                  <c:v>SGS</c:v>
                </c:pt>
                <c:pt idx="3">
                  <c:v>STGS4ER 0.7</c:v>
                </c:pt>
                <c:pt idx="4">
                  <c:v>SGS</c:v>
                </c:pt>
                <c:pt idx="5">
                  <c:v>STGS4ER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2.1</c:v>
                </c:pt>
                <c:pt idx="2">
                  <c:v>5.84</c:v>
                </c:pt>
                <c:pt idx="3">
                  <c:v>2.58</c:v>
                </c:pt>
                <c:pt idx="4">
                  <c:v>4.6500000000000004</c:v>
                </c:pt>
                <c:pt idx="5">
                  <c:v>3.28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Co-6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SGS</c:v>
                </c:pt>
                <c:pt idx="1">
                  <c:v>STGS4ER 0.3</c:v>
                </c:pt>
                <c:pt idx="2">
                  <c:v>SGS</c:v>
                </c:pt>
                <c:pt idx="3">
                  <c:v>STGS4ER 0.7</c:v>
                </c:pt>
                <c:pt idx="4">
                  <c:v>SGS</c:v>
                </c:pt>
                <c:pt idx="5">
                  <c:v>STGS4ER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10.37</c:v>
                </c:pt>
                <c:pt idx="1">
                  <c:v>1.84</c:v>
                </c:pt>
                <c:pt idx="2">
                  <c:v>7.43</c:v>
                </c:pt>
                <c:pt idx="3">
                  <c:v>2.1800000000000002</c:v>
                </c:pt>
                <c:pt idx="4">
                  <c:v>3.49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649446160"/>
        <c:axId val="649446704"/>
        <c:axId val="1069300432"/>
      </c:bar3DChart>
      <c:catAx>
        <c:axId val="6494461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9446704"/>
        <c:crosses val="autoZero"/>
        <c:auto val="1"/>
        <c:lblAlgn val="ctr"/>
        <c:lblOffset val="100"/>
        <c:noMultiLvlLbl val="0"/>
      </c:catAx>
      <c:valAx>
        <c:axId val="649446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9446160"/>
        <c:crosses val="autoZero"/>
        <c:crossBetween val="between"/>
      </c:valAx>
      <c:serAx>
        <c:axId val="106930043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9446704"/>
        <c:crosses val="autoZero"/>
      </c:ser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13"/>
          <c:y val="0.82355019685039366"/>
          <c:w val="0.21925836614173227"/>
          <c:h val="6.394980314960629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s-137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SGS </c:v>
                </c:pt>
                <c:pt idx="1">
                  <c:v>STGS4ER  形式1</c:v>
                </c:pt>
                <c:pt idx="2">
                  <c:v>SGS </c:v>
                </c:pt>
                <c:pt idx="3">
                  <c:v>STGS4ER 形式2</c:v>
                </c:pt>
                <c:pt idx="4">
                  <c:v>SGS</c:v>
                </c:pt>
                <c:pt idx="5">
                  <c:v>STGS4ER 形式3</c:v>
                </c:pt>
                <c:pt idx="6">
                  <c:v>SGS</c:v>
                </c:pt>
                <c:pt idx="7">
                  <c:v>STGS4ER 形式4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4.16</c:v>
                </c:pt>
                <c:pt idx="2">
                  <c:v>12.4</c:v>
                </c:pt>
                <c:pt idx="3">
                  <c:v>4.24</c:v>
                </c:pt>
                <c:pt idx="4">
                  <c:v>11.65</c:v>
                </c:pt>
                <c:pt idx="5">
                  <c:v>9.09</c:v>
                </c:pt>
                <c:pt idx="6">
                  <c:v>7.86</c:v>
                </c:pt>
                <c:pt idx="7">
                  <c:v>7.3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-6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dLbl>
              <c:idx val="1"/>
              <c:layout>
                <c:manualLayout>
                  <c:x val="1.1713125271644207E-2"/>
                  <c:y val="-1.383484840355925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SGS </c:v>
                </c:pt>
                <c:pt idx="1">
                  <c:v>STGS4ER  形式1</c:v>
                </c:pt>
                <c:pt idx="2">
                  <c:v>SGS </c:v>
                </c:pt>
                <c:pt idx="3">
                  <c:v>STGS4ER 形式2</c:v>
                </c:pt>
                <c:pt idx="4">
                  <c:v>SGS</c:v>
                </c:pt>
                <c:pt idx="5">
                  <c:v>STGS4ER 形式3</c:v>
                </c:pt>
                <c:pt idx="6">
                  <c:v>SGS</c:v>
                </c:pt>
                <c:pt idx="7">
                  <c:v>STGS4ER 形式4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5.15</c:v>
                </c:pt>
                <c:pt idx="1">
                  <c:v>10.16</c:v>
                </c:pt>
                <c:pt idx="2">
                  <c:v>20.23</c:v>
                </c:pt>
                <c:pt idx="3">
                  <c:v>3.15</c:v>
                </c:pt>
                <c:pt idx="4">
                  <c:v>16.91</c:v>
                </c:pt>
                <c:pt idx="5">
                  <c:v>6.95</c:v>
                </c:pt>
                <c:pt idx="6">
                  <c:v>18.899999999999999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649116176"/>
        <c:axId val="1065489152"/>
        <c:axId val="1069295440"/>
      </c:bar3DChart>
      <c:catAx>
        <c:axId val="6491161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5489152"/>
        <c:crosses val="autoZero"/>
        <c:auto val="1"/>
        <c:lblAlgn val="ctr"/>
        <c:lblOffset val="100"/>
        <c:noMultiLvlLbl val="0"/>
      </c:catAx>
      <c:valAx>
        <c:axId val="10654891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49116176"/>
        <c:crosses val="autoZero"/>
        <c:crossBetween val="between"/>
      </c:valAx>
      <c:serAx>
        <c:axId val="1069295440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5489152"/>
        <c:crosses val="autoZero"/>
      </c:ser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2588220239035374"/>
          <c:y val="0.84275333091677385"/>
          <c:w val="0.15409204256844858"/>
          <c:h val="7.077886656098077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.0299999999999998</c:v>
                </c:pt>
                <c:pt idx="1">
                  <c:v>1.23</c:v>
                </c:pt>
                <c:pt idx="2">
                  <c:v>1.51</c:v>
                </c:pt>
                <c:pt idx="3">
                  <c:v>1.139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.58</c:v>
                </c:pt>
                <c:pt idx="1">
                  <c:v>1.1000000000000001</c:v>
                </c:pt>
                <c:pt idx="2">
                  <c:v>1.4</c:v>
                </c:pt>
                <c:pt idx="3">
                  <c:v>1.05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.13</c:v>
                </c:pt>
                <c:pt idx="1">
                  <c:v>1.46</c:v>
                </c:pt>
                <c:pt idx="2">
                  <c:v>2.56</c:v>
                </c:pt>
                <c:pt idx="3">
                  <c:v>1.3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2.5299999999999998</c:v>
                </c:pt>
                <c:pt idx="1">
                  <c:v>1.29</c:v>
                </c:pt>
                <c:pt idx="2">
                  <c:v>1.91</c:v>
                </c:pt>
                <c:pt idx="3">
                  <c:v>1.1499999999999999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065491872"/>
        <c:axId val="1065483712"/>
        <c:axId val="1069296064"/>
      </c:bar3DChart>
      <c:catAx>
        <c:axId val="10654918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065483712"/>
        <c:crosses val="autoZero"/>
        <c:auto val="1"/>
        <c:lblAlgn val="ctr"/>
        <c:lblOffset val="100"/>
        <c:noMultiLvlLbl val="0"/>
      </c:catAx>
      <c:valAx>
        <c:axId val="106548371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crossAx val="1065491872"/>
        <c:crosses val="autoZero"/>
        <c:crossBetween val="between"/>
      </c:valAx>
      <c:serAx>
        <c:axId val="1069296064"/>
        <c:scaling>
          <c:orientation val="minMax"/>
        </c:scaling>
        <c:delete val="1"/>
        <c:axPos val="b"/>
        <c:majorTickMark val="out"/>
        <c:minorTickMark val="none"/>
        <c:tickLblPos val="nextTo"/>
        <c:crossAx val="1065483712"/>
        <c:crosses val="autoZero"/>
      </c:ser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dTable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.64</c:v>
                </c:pt>
                <c:pt idx="1">
                  <c:v>1.1399999999999999</c:v>
                </c:pt>
                <c:pt idx="2">
                  <c:v>1.32</c:v>
                </c:pt>
                <c:pt idx="3">
                  <c:v>1.0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.3</c:v>
                </c:pt>
                <c:pt idx="1">
                  <c:v>1.08</c:v>
                </c:pt>
                <c:pt idx="2">
                  <c:v>1.1499999999999999</c:v>
                </c:pt>
                <c:pt idx="3">
                  <c:v>1.04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.48</c:v>
                </c:pt>
                <c:pt idx="1">
                  <c:v>1.28</c:v>
                </c:pt>
                <c:pt idx="2">
                  <c:v>1.89</c:v>
                </c:pt>
                <c:pt idx="3">
                  <c:v>1.19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1.87</c:v>
                </c:pt>
                <c:pt idx="1">
                  <c:v>1.21</c:v>
                </c:pt>
                <c:pt idx="2">
                  <c:v>1.45</c:v>
                </c:pt>
                <c:pt idx="3">
                  <c:v>1.120000000000000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065486976"/>
        <c:axId val="1065486432"/>
        <c:axId val="1069294192"/>
      </c:bar3DChart>
      <c:catAx>
        <c:axId val="106548697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065486432"/>
        <c:crosses val="autoZero"/>
        <c:auto val="1"/>
        <c:lblAlgn val="ctr"/>
        <c:lblOffset val="100"/>
        <c:noMultiLvlLbl val="0"/>
      </c:catAx>
      <c:valAx>
        <c:axId val="10654864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crossAx val="1065486976"/>
        <c:crosses val="autoZero"/>
        <c:crossBetween val="between"/>
      </c:valAx>
      <c:serAx>
        <c:axId val="1069294192"/>
        <c:scaling>
          <c:orientation val="minMax"/>
        </c:scaling>
        <c:delete val="1"/>
        <c:axPos val="b"/>
        <c:majorTickMark val="out"/>
        <c:minorTickMark val="none"/>
        <c:tickLblPos val="nextTo"/>
        <c:crossAx val="1065486432"/>
        <c:crosses val="autoZero"/>
      </c:ser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dTable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2F488B-6010-4A78-90E0-89A0D84F2672}" type="doc">
      <dgm:prSet loTypeId="urn:microsoft.com/office/officeart/2008/layout/Squa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541EB67-09A9-40A4-A813-248B59208C5D}">
      <dgm:prSet phldrT="[文本]" custT="1"/>
      <dgm:spPr/>
      <dgm:t>
        <a:bodyPr/>
        <a:lstStyle/>
        <a:p>
          <a:r>
            <a:rPr lang="zh-CN" altLang="en-US" sz="2000" dirty="0" smtClean="0"/>
            <a:t>原子能研究院</a:t>
          </a:r>
          <a:endParaRPr lang="zh-CN" altLang="en-US" sz="2000" dirty="0"/>
        </a:p>
      </dgm:t>
    </dgm:pt>
    <dgm:pt modelId="{46F66F56-7DF1-4775-AEE0-3D87D4E42109}" type="parTrans" cxnId="{216C3F03-559A-42E8-A95F-99AFCD79891D}">
      <dgm:prSet/>
      <dgm:spPr/>
      <dgm:t>
        <a:bodyPr/>
        <a:lstStyle/>
        <a:p>
          <a:endParaRPr lang="zh-CN" altLang="en-US" sz="2000"/>
        </a:p>
      </dgm:t>
    </dgm:pt>
    <dgm:pt modelId="{82B12DE3-447C-45EE-AE5C-51A72D1B5F5A}" type="sibTrans" cxnId="{216C3F03-559A-42E8-A95F-99AFCD79891D}">
      <dgm:prSet/>
      <dgm:spPr/>
      <dgm:t>
        <a:bodyPr/>
        <a:lstStyle/>
        <a:p>
          <a:endParaRPr lang="zh-CN" altLang="en-US" sz="2000"/>
        </a:p>
      </dgm:t>
    </dgm:pt>
    <dgm:pt modelId="{9FFAA7D2-6F1A-494D-9717-C7B0200B0212}">
      <dgm:prSet phldrT="[文本]" custT="1"/>
      <dgm:spPr/>
      <dgm:t>
        <a:bodyPr/>
        <a:lstStyle/>
        <a:p>
          <a:r>
            <a:rPr lang="en-US" altLang="zh-CN" sz="1000" dirty="0" smtClean="0"/>
            <a:t>SGS</a:t>
          </a:r>
          <a:r>
            <a:rPr lang="zh-CN" altLang="en-US" sz="1000" dirty="0" smtClean="0"/>
            <a:t>壳状源效率刻度方法</a:t>
          </a:r>
          <a:endParaRPr lang="zh-CN" altLang="en-US" sz="1000" dirty="0"/>
        </a:p>
      </dgm:t>
    </dgm:pt>
    <dgm:pt modelId="{525FCCB5-F701-4CE5-8646-B28E39945A01}" type="parTrans" cxnId="{E43869AA-1A20-4432-AD73-642DAC0EC7BE}">
      <dgm:prSet/>
      <dgm:spPr/>
      <dgm:t>
        <a:bodyPr/>
        <a:lstStyle/>
        <a:p>
          <a:endParaRPr lang="zh-CN" altLang="en-US" sz="2000"/>
        </a:p>
      </dgm:t>
    </dgm:pt>
    <dgm:pt modelId="{4562E48C-0AF3-4E65-BCA4-984C0BE7013C}" type="sibTrans" cxnId="{E43869AA-1A20-4432-AD73-642DAC0EC7BE}">
      <dgm:prSet/>
      <dgm:spPr/>
      <dgm:t>
        <a:bodyPr/>
        <a:lstStyle/>
        <a:p>
          <a:endParaRPr lang="zh-CN" altLang="en-US" sz="2000"/>
        </a:p>
      </dgm:t>
    </dgm:pt>
    <dgm:pt modelId="{12D41C9B-4343-4E37-9BD4-F4C63FAB0BEE}">
      <dgm:prSet phldrT="[文本]" custT="1"/>
      <dgm:spPr/>
      <dgm:t>
        <a:bodyPr/>
        <a:lstStyle/>
        <a:p>
          <a:r>
            <a:rPr lang="en-US" altLang="zh-CN" sz="1000" dirty="0" smtClean="0"/>
            <a:t>TGS</a:t>
          </a:r>
          <a:r>
            <a:rPr lang="zh-CN" altLang="en-US" sz="1000" dirty="0" smtClean="0"/>
            <a:t>连续扫描方法</a:t>
          </a:r>
          <a:endParaRPr lang="zh-CN" altLang="en-US" sz="1000" dirty="0"/>
        </a:p>
      </dgm:t>
    </dgm:pt>
    <dgm:pt modelId="{2F679C4C-D714-4FD2-94AD-33A9C6D363B3}" type="parTrans" cxnId="{2E6649B6-EBAA-4D0C-980C-C55D7F581488}">
      <dgm:prSet/>
      <dgm:spPr/>
      <dgm:t>
        <a:bodyPr/>
        <a:lstStyle/>
        <a:p>
          <a:endParaRPr lang="zh-CN" altLang="en-US" sz="2000"/>
        </a:p>
      </dgm:t>
    </dgm:pt>
    <dgm:pt modelId="{0963EB0E-247A-49B8-8CA5-77791A8FB1FB}" type="sibTrans" cxnId="{2E6649B6-EBAA-4D0C-980C-C55D7F581488}">
      <dgm:prSet/>
      <dgm:spPr/>
      <dgm:t>
        <a:bodyPr/>
        <a:lstStyle/>
        <a:p>
          <a:endParaRPr lang="zh-CN" altLang="en-US" sz="2000"/>
        </a:p>
      </dgm:t>
    </dgm:pt>
    <dgm:pt modelId="{F8E3DD67-6361-498A-846A-E4B96121E44A}">
      <dgm:prSet phldrT="[文本]" custT="1"/>
      <dgm:spPr/>
      <dgm:t>
        <a:bodyPr/>
        <a:lstStyle/>
        <a:p>
          <a:r>
            <a:rPr lang="zh-CN" altLang="en-US" sz="2000" dirty="0" smtClean="0"/>
            <a:t>工程物理研究院</a:t>
          </a:r>
          <a:endParaRPr lang="zh-CN" altLang="en-US" sz="2000" dirty="0"/>
        </a:p>
      </dgm:t>
    </dgm:pt>
    <dgm:pt modelId="{4DDEE7CD-5601-4C3D-A93B-38AC949F7CA9}" type="parTrans" cxnId="{0715A32E-ADA1-481B-B9E4-89013823B127}">
      <dgm:prSet/>
      <dgm:spPr/>
      <dgm:t>
        <a:bodyPr/>
        <a:lstStyle/>
        <a:p>
          <a:endParaRPr lang="zh-CN" altLang="en-US" sz="2000"/>
        </a:p>
      </dgm:t>
    </dgm:pt>
    <dgm:pt modelId="{7BB71970-F9F6-4ECD-95D7-3B515BF34A22}" type="sibTrans" cxnId="{0715A32E-ADA1-481B-B9E4-89013823B127}">
      <dgm:prSet/>
      <dgm:spPr/>
      <dgm:t>
        <a:bodyPr/>
        <a:lstStyle/>
        <a:p>
          <a:endParaRPr lang="zh-CN" altLang="en-US" sz="2000"/>
        </a:p>
      </dgm:t>
    </dgm:pt>
    <dgm:pt modelId="{A6CAB238-363F-4FBF-A70B-E8AE3527A6C4}">
      <dgm:prSet phldrT="[文本]" custT="1"/>
      <dgm:spPr/>
      <dgm:t>
        <a:bodyPr/>
        <a:lstStyle/>
        <a:p>
          <a:r>
            <a:rPr lang="zh-CN" altLang="en-US" sz="1000" dirty="0" smtClean="0"/>
            <a:t>研究</a:t>
          </a:r>
          <a:r>
            <a:rPr lang="en-US" altLang="zh-CN" sz="1000" dirty="0" err="1" smtClean="0"/>
            <a:t>反应堆退役废物</a:t>
          </a:r>
          <a:endParaRPr lang="zh-CN" altLang="en-US" sz="1000" dirty="0"/>
        </a:p>
      </dgm:t>
    </dgm:pt>
    <dgm:pt modelId="{2ED51AE5-FD9E-409A-8FC5-E38C360EF3B1}" type="parTrans" cxnId="{EBB26EA6-6584-4F21-8B7F-1C27071B1380}">
      <dgm:prSet/>
      <dgm:spPr/>
      <dgm:t>
        <a:bodyPr/>
        <a:lstStyle/>
        <a:p>
          <a:endParaRPr lang="zh-CN" altLang="en-US" sz="2000"/>
        </a:p>
      </dgm:t>
    </dgm:pt>
    <dgm:pt modelId="{EEC547AA-5B2D-45B8-A9D8-B8BC71536F72}" type="sibTrans" cxnId="{EBB26EA6-6584-4F21-8B7F-1C27071B1380}">
      <dgm:prSet/>
      <dgm:spPr/>
      <dgm:t>
        <a:bodyPr/>
        <a:lstStyle/>
        <a:p>
          <a:endParaRPr lang="zh-CN" altLang="en-US" sz="2000"/>
        </a:p>
      </dgm:t>
    </dgm:pt>
    <dgm:pt modelId="{59E0B221-D619-4949-9C5C-C4E53B7D1A85}">
      <dgm:prSet phldrT="[文本]" custT="1"/>
      <dgm:spPr/>
      <dgm:t>
        <a:bodyPr/>
        <a:lstStyle/>
        <a:p>
          <a:r>
            <a:rPr lang="zh-CN" altLang="en-US" sz="1000" dirty="0" smtClean="0"/>
            <a:t>效率刻度数值模型</a:t>
          </a:r>
          <a:endParaRPr lang="zh-CN" altLang="en-US" sz="1000" dirty="0"/>
        </a:p>
      </dgm:t>
    </dgm:pt>
    <dgm:pt modelId="{6B1B8C32-DFB6-4DB0-9CF7-C63D0A67E822}" type="parTrans" cxnId="{3F843CAB-BC4A-493A-848B-41944D5E9237}">
      <dgm:prSet/>
      <dgm:spPr/>
      <dgm:t>
        <a:bodyPr/>
        <a:lstStyle/>
        <a:p>
          <a:endParaRPr lang="zh-CN" altLang="en-US" sz="2000"/>
        </a:p>
      </dgm:t>
    </dgm:pt>
    <dgm:pt modelId="{B3BC761A-9D97-433B-8C1A-85E71DF67EA2}" type="sibTrans" cxnId="{3F843CAB-BC4A-493A-848B-41944D5E9237}">
      <dgm:prSet/>
      <dgm:spPr/>
      <dgm:t>
        <a:bodyPr/>
        <a:lstStyle/>
        <a:p>
          <a:endParaRPr lang="zh-CN" altLang="en-US" sz="2000"/>
        </a:p>
      </dgm:t>
    </dgm:pt>
    <dgm:pt modelId="{B6DA577E-C186-401D-B148-0A924D68BB9A}">
      <dgm:prSet phldrT="[文本]" custT="1"/>
      <dgm:spPr/>
      <dgm:t>
        <a:bodyPr/>
        <a:lstStyle/>
        <a:p>
          <a:r>
            <a:rPr lang="zh-CN" altLang="en-US" sz="2000" dirty="0" smtClean="0"/>
            <a:t>上海交通大学</a:t>
          </a:r>
          <a:endParaRPr lang="zh-CN" altLang="en-US" sz="2000" dirty="0"/>
        </a:p>
      </dgm:t>
    </dgm:pt>
    <dgm:pt modelId="{A18D1259-E372-4122-ADF4-6399D651CE1D}" type="parTrans" cxnId="{FB01CE8F-6497-4C70-AD48-256A828262D5}">
      <dgm:prSet/>
      <dgm:spPr/>
      <dgm:t>
        <a:bodyPr/>
        <a:lstStyle/>
        <a:p>
          <a:endParaRPr lang="zh-CN" altLang="en-US" sz="2000"/>
        </a:p>
      </dgm:t>
    </dgm:pt>
    <dgm:pt modelId="{2B42BFF4-68B7-4677-84F6-B4203E436AC7}" type="sibTrans" cxnId="{FB01CE8F-6497-4C70-AD48-256A828262D5}">
      <dgm:prSet/>
      <dgm:spPr/>
      <dgm:t>
        <a:bodyPr/>
        <a:lstStyle/>
        <a:p>
          <a:endParaRPr lang="zh-CN" altLang="en-US" sz="2000"/>
        </a:p>
      </dgm:t>
    </dgm:pt>
    <dgm:pt modelId="{E1C01C9B-1C05-48C8-A5E6-223A0BD5FFCA}">
      <dgm:prSet phldrT="[文本]" custT="1"/>
      <dgm:spPr/>
      <dgm:t>
        <a:bodyPr/>
        <a:lstStyle/>
        <a:p>
          <a:r>
            <a:rPr lang="zh-CN" altLang="en-US" sz="1000" dirty="0" smtClean="0"/>
            <a:t>改进型伽马测量方法</a:t>
          </a:r>
          <a:endParaRPr lang="zh-CN" altLang="en-US" sz="1000" dirty="0"/>
        </a:p>
      </dgm:t>
    </dgm:pt>
    <dgm:pt modelId="{5D93103D-2BCD-4DC1-8FD9-34A3BA2004D5}" type="parTrans" cxnId="{5C51C6E8-529F-4C61-975F-B81E16BA194B}">
      <dgm:prSet/>
      <dgm:spPr/>
      <dgm:t>
        <a:bodyPr/>
        <a:lstStyle/>
        <a:p>
          <a:endParaRPr lang="zh-CN" altLang="en-US" sz="2000"/>
        </a:p>
      </dgm:t>
    </dgm:pt>
    <dgm:pt modelId="{8AB52658-C2ED-4398-AE7F-92F138B86DEA}" type="sibTrans" cxnId="{5C51C6E8-529F-4C61-975F-B81E16BA194B}">
      <dgm:prSet/>
      <dgm:spPr/>
      <dgm:t>
        <a:bodyPr/>
        <a:lstStyle/>
        <a:p>
          <a:endParaRPr lang="zh-CN" altLang="en-US" sz="2000"/>
        </a:p>
      </dgm:t>
    </dgm:pt>
    <dgm:pt modelId="{B320C0A0-D73E-46B1-8F6A-C8EEBE17DB75}">
      <dgm:prSet phldrT="[文本]" custT="1"/>
      <dgm:spPr/>
      <dgm:t>
        <a:bodyPr/>
        <a:lstStyle/>
        <a:p>
          <a:r>
            <a:rPr lang="zh-CN" altLang="en-US" sz="1000" dirty="0" smtClean="0"/>
            <a:t>小区域蒙卡应用于深穿透问题</a:t>
          </a:r>
          <a:endParaRPr lang="zh-CN" altLang="en-US" sz="1000" dirty="0"/>
        </a:p>
      </dgm:t>
    </dgm:pt>
    <dgm:pt modelId="{083E580B-E3C0-4EB7-BEE4-05341F336354}" type="parTrans" cxnId="{1B3A1E44-5EC0-4919-B840-F365FA7AE15B}">
      <dgm:prSet/>
      <dgm:spPr/>
      <dgm:t>
        <a:bodyPr/>
        <a:lstStyle/>
        <a:p>
          <a:endParaRPr lang="zh-CN" altLang="en-US" sz="2000"/>
        </a:p>
      </dgm:t>
    </dgm:pt>
    <dgm:pt modelId="{C8DF530D-C839-4E4D-8143-C51AAFED251E}" type="sibTrans" cxnId="{1B3A1E44-5EC0-4919-B840-F365FA7AE15B}">
      <dgm:prSet/>
      <dgm:spPr/>
      <dgm:t>
        <a:bodyPr/>
        <a:lstStyle/>
        <a:p>
          <a:endParaRPr lang="zh-CN" altLang="en-US" sz="2000"/>
        </a:p>
      </dgm:t>
    </dgm:pt>
    <dgm:pt modelId="{50B3B1B2-3D89-4277-BEDA-48BBF1267FB5}">
      <dgm:prSet phldrT="[文本]" custT="1"/>
      <dgm:spPr/>
      <dgm:t>
        <a:bodyPr/>
        <a:lstStyle/>
        <a:p>
          <a:r>
            <a:rPr lang="zh-CN" altLang="en-US" sz="1000" dirty="0" smtClean="0"/>
            <a:t>层间串扰限制的准直器优化设计</a:t>
          </a:r>
          <a:endParaRPr lang="zh-CN" altLang="en-US" sz="1000" dirty="0"/>
        </a:p>
      </dgm:t>
    </dgm:pt>
    <dgm:pt modelId="{06DF2F7D-429E-42B7-A663-763EA855ED91}" type="parTrans" cxnId="{9134F370-E993-4116-8DC2-6C5320386F0A}">
      <dgm:prSet/>
      <dgm:spPr/>
      <dgm:t>
        <a:bodyPr/>
        <a:lstStyle/>
        <a:p>
          <a:endParaRPr lang="zh-CN" altLang="en-US" sz="2000"/>
        </a:p>
      </dgm:t>
    </dgm:pt>
    <dgm:pt modelId="{3EFB49F0-5B94-4B1F-981B-0193610C40EF}" type="sibTrans" cxnId="{9134F370-E993-4116-8DC2-6C5320386F0A}">
      <dgm:prSet/>
      <dgm:spPr/>
      <dgm:t>
        <a:bodyPr/>
        <a:lstStyle/>
        <a:p>
          <a:endParaRPr lang="zh-CN" altLang="en-US" sz="2000"/>
        </a:p>
      </dgm:t>
    </dgm:pt>
    <dgm:pt modelId="{3C2E08AD-DD30-4084-83AA-04FAE2DCE1E8}">
      <dgm:prSet phldrT="[文本]" custT="1"/>
      <dgm:spPr/>
      <dgm:t>
        <a:bodyPr/>
        <a:lstStyle/>
        <a:p>
          <a:r>
            <a:rPr lang="zh-CN" altLang="en-US" sz="1000" dirty="0" smtClean="0"/>
            <a:t>准直器设计和迭代算法</a:t>
          </a:r>
          <a:endParaRPr lang="zh-CN" altLang="en-US" sz="1000" dirty="0"/>
        </a:p>
      </dgm:t>
    </dgm:pt>
    <dgm:pt modelId="{E65E2879-A752-4F6F-B027-5D9A8753EA21}" type="parTrans" cxnId="{F8258971-3512-4C3D-B9EA-315B79B5BAC7}">
      <dgm:prSet/>
      <dgm:spPr/>
      <dgm:t>
        <a:bodyPr/>
        <a:lstStyle/>
        <a:p>
          <a:endParaRPr lang="zh-CN" altLang="en-US" sz="2000"/>
        </a:p>
      </dgm:t>
    </dgm:pt>
    <dgm:pt modelId="{E89E3D35-D99C-48B2-BE3C-1191CC013CD4}" type="sibTrans" cxnId="{F8258971-3512-4C3D-B9EA-315B79B5BAC7}">
      <dgm:prSet/>
      <dgm:spPr/>
      <dgm:t>
        <a:bodyPr/>
        <a:lstStyle/>
        <a:p>
          <a:endParaRPr lang="zh-CN" altLang="en-US" sz="2000"/>
        </a:p>
      </dgm:t>
    </dgm:pt>
    <dgm:pt modelId="{902AD59F-34AA-4EE7-ABE0-CD89717F8C44}">
      <dgm:prSet phldrT="[文本]" custT="1"/>
      <dgm:spPr/>
      <dgm:t>
        <a:bodyPr/>
        <a:lstStyle/>
        <a:p>
          <a:r>
            <a:rPr lang="zh-CN" altLang="en-US" sz="1000" dirty="0" smtClean="0"/>
            <a:t>与成都理工大学、兰州大学合作</a:t>
          </a:r>
          <a:endParaRPr lang="zh-CN" altLang="en-US" sz="1000" dirty="0"/>
        </a:p>
      </dgm:t>
    </dgm:pt>
    <dgm:pt modelId="{3C5F37BA-BC55-4938-8F08-66322545E06F}" type="parTrans" cxnId="{07E98211-3165-46A2-BF7A-04AD7D14AA64}">
      <dgm:prSet/>
      <dgm:spPr/>
      <dgm:t>
        <a:bodyPr/>
        <a:lstStyle/>
        <a:p>
          <a:endParaRPr lang="zh-CN" altLang="en-US" sz="2000"/>
        </a:p>
      </dgm:t>
    </dgm:pt>
    <dgm:pt modelId="{B7FAD262-2D1E-414D-8133-381D54A8B68E}" type="sibTrans" cxnId="{07E98211-3165-46A2-BF7A-04AD7D14AA64}">
      <dgm:prSet/>
      <dgm:spPr/>
      <dgm:t>
        <a:bodyPr/>
        <a:lstStyle/>
        <a:p>
          <a:endParaRPr lang="zh-CN" altLang="en-US" sz="2000"/>
        </a:p>
      </dgm:t>
    </dgm:pt>
    <dgm:pt modelId="{7F7553D9-3E2C-42CE-8746-B1233B736969}">
      <dgm:prSet phldrT="[文本]" custT="1"/>
      <dgm:spPr/>
      <dgm:t>
        <a:bodyPr/>
        <a:lstStyle/>
        <a:p>
          <a:r>
            <a:rPr lang="zh-CN" altLang="en-US" sz="2000" dirty="0" smtClean="0"/>
            <a:t>国外研究现状</a:t>
          </a:r>
          <a:endParaRPr lang="zh-CN" altLang="en-US" sz="2000" dirty="0"/>
        </a:p>
      </dgm:t>
    </dgm:pt>
    <dgm:pt modelId="{7A67CDB8-A160-43D0-99EE-8A54ABE8C57A}" type="parTrans" cxnId="{CE3ECBC8-FFDD-4DFD-A163-5AFA1E67515B}">
      <dgm:prSet/>
      <dgm:spPr/>
      <dgm:t>
        <a:bodyPr/>
        <a:lstStyle/>
        <a:p>
          <a:endParaRPr lang="zh-CN" altLang="en-US" sz="2000"/>
        </a:p>
      </dgm:t>
    </dgm:pt>
    <dgm:pt modelId="{A1853C3D-8333-4267-B107-AD77249C2104}" type="sibTrans" cxnId="{CE3ECBC8-FFDD-4DFD-A163-5AFA1E67515B}">
      <dgm:prSet/>
      <dgm:spPr/>
      <dgm:t>
        <a:bodyPr/>
        <a:lstStyle/>
        <a:p>
          <a:endParaRPr lang="zh-CN" altLang="en-US" sz="2000"/>
        </a:p>
      </dgm:t>
    </dgm:pt>
    <dgm:pt modelId="{315817AD-C018-4655-ACD9-B400190A4C5C}">
      <dgm:prSet phldrT="[文本]" custT="1"/>
      <dgm:spPr/>
      <dgm:t>
        <a:bodyPr/>
        <a:lstStyle/>
        <a:p>
          <a:r>
            <a:rPr kumimoji="1" lang="zh-CN" altLang="en-US" sz="1000" dirty="0" smtClean="0"/>
            <a:t>系统设计</a:t>
          </a:r>
          <a:endParaRPr lang="zh-CN" altLang="en-US" sz="1000" dirty="0"/>
        </a:p>
      </dgm:t>
    </dgm:pt>
    <dgm:pt modelId="{9BDEC591-A1BD-4673-92FF-1058BE729857}" type="parTrans" cxnId="{0D0EF0B5-EA62-4EFD-A15E-4DF76066D531}">
      <dgm:prSet/>
      <dgm:spPr/>
      <dgm:t>
        <a:bodyPr/>
        <a:lstStyle/>
        <a:p>
          <a:endParaRPr lang="zh-CN" altLang="en-US" sz="2000"/>
        </a:p>
      </dgm:t>
    </dgm:pt>
    <dgm:pt modelId="{5460A507-B844-4811-94AA-365D6435CECC}" type="sibTrans" cxnId="{0D0EF0B5-EA62-4EFD-A15E-4DF76066D531}">
      <dgm:prSet/>
      <dgm:spPr/>
      <dgm:t>
        <a:bodyPr/>
        <a:lstStyle/>
        <a:p>
          <a:endParaRPr lang="zh-CN" altLang="en-US" sz="2000"/>
        </a:p>
      </dgm:t>
    </dgm:pt>
    <dgm:pt modelId="{55A826D7-17D4-45A9-8E6A-B190F657A05D}">
      <dgm:prSet phldrT="[文本]" custT="1"/>
      <dgm:spPr/>
      <dgm:t>
        <a:bodyPr/>
        <a:lstStyle/>
        <a:p>
          <a:r>
            <a:rPr kumimoji="1" lang="zh-CN" altLang="en-US" sz="1000" dirty="0" smtClean="0"/>
            <a:t>兼容性</a:t>
          </a:r>
          <a:endParaRPr lang="zh-CN" altLang="en-US" sz="1000" dirty="0"/>
        </a:p>
      </dgm:t>
    </dgm:pt>
    <dgm:pt modelId="{B87A40B6-2908-489C-B494-0FB62E053309}" type="parTrans" cxnId="{D7BD4842-29DC-4D17-8199-4B2301A1C597}">
      <dgm:prSet/>
      <dgm:spPr/>
      <dgm:t>
        <a:bodyPr/>
        <a:lstStyle/>
        <a:p>
          <a:endParaRPr lang="zh-CN" altLang="en-US" sz="2000"/>
        </a:p>
      </dgm:t>
    </dgm:pt>
    <dgm:pt modelId="{AA9417B9-63B5-4DB8-85D2-EDFD651AF51B}" type="sibTrans" cxnId="{D7BD4842-29DC-4D17-8199-4B2301A1C597}">
      <dgm:prSet/>
      <dgm:spPr/>
      <dgm:t>
        <a:bodyPr/>
        <a:lstStyle/>
        <a:p>
          <a:endParaRPr lang="zh-CN" altLang="en-US" sz="2000"/>
        </a:p>
      </dgm:t>
    </dgm:pt>
    <dgm:pt modelId="{F1F4A2F8-1271-4158-BE07-6799417F1ADC}">
      <dgm:prSet phldrT="[文本]" custT="1"/>
      <dgm:spPr/>
      <dgm:t>
        <a:bodyPr/>
        <a:lstStyle/>
        <a:p>
          <a:r>
            <a:rPr kumimoji="1" lang="zh-CN" altLang="en-US" sz="1000" dirty="0" smtClean="0"/>
            <a:t>测量策略</a:t>
          </a:r>
          <a:endParaRPr lang="zh-CN" altLang="en-US" sz="1000" dirty="0"/>
        </a:p>
      </dgm:t>
    </dgm:pt>
    <dgm:pt modelId="{D098E5D6-62A3-4F4B-95F0-14C5A17D30CC}" type="parTrans" cxnId="{7450F6AC-B6DD-47C9-B2E7-5CDA7395C3EB}">
      <dgm:prSet/>
      <dgm:spPr/>
      <dgm:t>
        <a:bodyPr/>
        <a:lstStyle/>
        <a:p>
          <a:endParaRPr lang="zh-CN" altLang="en-US" sz="2000"/>
        </a:p>
      </dgm:t>
    </dgm:pt>
    <dgm:pt modelId="{99C82BCB-2B11-48A8-83D3-C94BF3193D12}" type="sibTrans" cxnId="{7450F6AC-B6DD-47C9-B2E7-5CDA7395C3EB}">
      <dgm:prSet/>
      <dgm:spPr/>
      <dgm:t>
        <a:bodyPr/>
        <a:lstStyle/>
        <a:p>
          <a:endParaRPr lang="zh-CN" altLang="en-US" sz="2000"/>
        </a:p>
      </dgm:t>
    </dgm:pt>
    <dgm:pt modelId="{A41F2DEB-05C3-43DD-9B55-1A1E9F35D913}">
      <dgm:prSet phldrT="[文本]" custT="1"/>
      <dgm:spPr/>
      <dgm:t>
        <a:bodyPr/>
        <a:lstStyle/>
        <a:p>
          <a:r>
            <a:rPr kumimoji="1" lang="zh-CN" altLang="en-US" sz="1000" dirty="0" smtClean="0"/>
            <a:t>改进型方法的研究</a:t>
          </a:r>
          <a:endParaRPr lang="zh-CN" altLang="en-US" sz="1000" dirty="0"/>
        </a:p>
      </dgm:t>
    </dgm:pt>
    <dgm:pt modelId="{8251B15C-37DD-4487-B407-9D5EC957728D}" type="parTrans" cxnId="{EFC0B955-B6FD-4A6C-8299-466FEA10884F}">
      <dgm:prSet/>
      <dgm:spPr/>
      <dgm:t>
        <a:bodyPr/>
        <a:lstStyle/>
        <a:p>
          <a:endParaRPr lang="zh-CN" altLang="en-US"/>
        </a:p>
      </dgm:t>
    </dgm:pt>
    <dgm:pt modelId="{6CFFDB24-B60C-48A8-A067-E7471B919AC3}" type="sibTrans" cxnId="{EFC0B955-B6FD-4A6C-8299-466FEA10884F}">
      <dgm:prSet/>
      <dgm:spPr/>
      <dgm:t>
        <a:bodyPr/>
        <a:lstStyle/>
        <a:p>
          <a:endParaRPr lang="zh-CN" altLang="en-US"/>
        </a:p>
      </dgm:t>
    </dgm:pt>
    <dgm:pt modelId="{A1474778-EBE8-4877-BF07-3F3D35FABEFF}">
      <dgm:prSet phldrT="[文本]" custT="1"/>
      <dgm:spPr/>
      <dgm:t>
        <a:bodyPr/>
        <a:lstStyle/>
        <a:p>
          <a:r>
            <a:rPr lang="zh-CN" altLang="en-US" sz="1000" dirty="0" smtClean="0"/>
            <a:t>蒙卡与数值计算结合的效率刻度</a:t>
          </a:r>
          <a:endParaRPr lang="zh-CN" altLang="en-US" sz="1000" dirty="0"/>
        </a:p>
      </dgm:t>
    </dgm:pt>
    <dgm:pt modelId="{20173473-6EF9-476A-A3F8-471A0A0D1C15}" type="parTrans" cxnId="{4B2D0FD0-03D3-48A2-B52A-EFB0CA5C369B}">
      <dgm:prSet/>
      <dgm:spPr/>
      <dgm:t>
        <a:bodyPr/>
        <a:lstStyle/>
        <a:p>
          <a:endParaRPr lang="zh-CN" altLang="en-US"/>
        </a:p>
      </dgm:t>
    </dgm:pt>
    <dgm:pt modelId="{DE918B89-E29D-4D11-9F9A-200E30267170}" type="sibTrans" cxnId="{4B2D0FD0-03D3-48A2-B52A-EFB0CA5C369B}">
      <dgm:prSet/>
      <dgm:spPr/>
      <dgm:t>
        <a:bodyPr/>
        <a:lstStyle/>
        <a:p>
          <a:endParaRPr lang="zh-CN" altLang="en-US"/>
        </a:p>
      </dgm:t>
    </dgm:pt>
    <dgm:pt modelId="{AC10AF4A-C4AC-4A72-9C35-E25258E03204}">
      <dgm:prSet phldrT="[文本]" custT="1"/>
      <dgm:spPr/>
      <dgm:t>
        <a:bodyPr/>
        <a:lstStyle/>
        <a:p>
          <a:r>
            <a:rPr lang="zh-CN" altLang="en-US" sz="1000" dirty="0" smtClean="0"/>
            <a:t>探测器选择、准直器设计</a:t>
          </a:r>
          <a:endParaRPr lang="zh-CN" altLang="en-US" sz="1000" dirty="0"/>
        </a:p>
      </dgm:t>
    </dgm:pt>
    <dgm:pt modelId="{6518A6AB-3E16-4363-A371-20BA08A6530B}" type="parTrans" cxnId="{54651109-ECD8-4B87-A14A-AE9AC0C6BBF9}">
      <dgm:prSet/>
      <dgm:spPr/>
      <dgm:t>
        <a:bodyPr/>
        <a:lstStyle/>
        <a:p>
          <a:endParaRPr lang="zh-CN" altLang="en-US"/>
        </a:p>
      </dgm:t>
    </dgm:pt>
    <dgm:pt modelId="{6E58B2CB-A007-42EE-AF34-563823D63467}" type="sibTrans" cxnId="{54651109-ECD8-4B87-A14A-AE9AC0C6BBF9}">
      <dgm:prSet/>
      <dgm:spPr/>
      <dgm:t>
        <a:bodyPr/>
        <a:lstStyle/>
        <a:p>
          <a:endParaRPr lang="zh-CN" altLang="en-US"/>
        </a:p>
      </dgm:t>
    </dgm:pt>
    <dgm:pt modelId="{0C553A8C-34D0-4D7C-83A4-471198ED9F47}">
      <dgm:prSet phldrT="[文本]" custT="1"/>
      <dgm:spPr/>
      <dgm:t>
        <a:bodyPr/>
        <a:lstStyle/>
        <a:p>
          <a:r>
            <a:rPr lang="en-US" altLang="zh-CN" sz="1000" dirty="0" smtClean="0"/>
            <a:t>SGS</a:t>
          </a:r>
          <a:r>
            <a:rPr lang="zh-CN" altLang="en-US" sz="1000" dirty="0" smtClean="0"/>
            <a:t>系统参数与效率刻度</a:t>
          </a:r>
          <a:endParaRPr lang="zh-CN" altLang="en-US" sz="1000" dirty="0"/>
        </a:p>
      </dgm:t>
    </dgm:pt>
    <dgm:pt modelId="{27CEF823-A2D5-4AEF-A04E-DC4E01AF2C54}" type="parTrans" cxnId="{26C0B70A-27BD-4E2D-A2B8-1F2D96FDB953}">
      <dgm:prSet/>
      <dgm:spPr/>
      <dgm:t>
        <a:bodyPr/>
        <a:lstStyle/>
        <a:p>
          <a:endParaRPr lang="zh-CN" altLang="en-US"/>
        </a:p>
      </dgm:t>
    </dgm:pt>
    <dgm:pt modelId="{506DBE41-0D75-4E92-880C-817D9B84CD13}" type="sibTrans" cxnId="{26C0B70A-27BD-4E2D-A2B8-1F2D96FDB953}">
      <dgm:prSet/>
      <dgm:spPr/>
      <dgm:t>
        <a:bodyPr/>
        <a:lstStyle/>
        <a:p>
          <a:endParaRPr lang="zh-CN" altLang="en-US"/>
        </a:p>
      </dgm:t>
    </dgm:pt>
    <dgm:pt modelId="{03DBF03B-65C0-4965-9771-FBBA986177D0}">
      <dgm:prSet phldrT="[文本]" custT="1"/>
      <dgm:spPr/>
      <dgm:t>
        <a:bodyPr/>
        <a:lstStyle/>
        <a:p>
          <a:r>
            <a:rPr lang="zh-CN" altLang="en-US" sz="1000" dirty="0" smtClean="0"/>
            <a:t>重建算法</a:t>
          </a:r>
          <a:endParaRPr lang="zh-CN" altLang="en-US" sz="1000" dirty="0"/>
        </a:p>
      </dgm:t>
    </dgm:pt>
    <dgm:pt modelId="{62EC90B2-53AC-4253-9176-08C517EE93FF}" type="sibTrans" cxnId="{40DA4F9E-1DF4-4839-B88B-EA85EC588AD3}">
      <dgm:prSet/>
      <dgm:spPr/>
      <dgm:t>
        <a:bodyPr/>
        <a:lstStyle/>
        <a:p>
          <a:endParaRPr lang="zh-CN" altLang="en-US"/>
        </a:p>
      </dgm:t>
    </dgm:pt>
    <dgm:pt modelId="{1D6E95D1-FFEA-4B73-96CD-97077371231A}" type="parTrans" cxnId="{40DA4F9E-1DF4-4839-B88B-EA85EC588AD3}">
      <dgm:prSet/>
      <dgm:spPr/>
      <dgm:t>
        <a:bodyPr/>
        <a:lstStyle/>
        <a:p>
          <a:endParaRPr lang="zh-CN" altLang="en-US"/>
        </a:p>
      </dgm:t>
    </dgm:pt>
    <dgm:pt modelId="{299CC2B3-2C73-4B99-AA27-A19D84F94D98}" type="pres">
      <dgm:prSet presAssocID="{CE2F488B-6010-4A78-90E0-89A0D84F2672}" presName="layout" presStyleCnt="0">
        <dgm:presLayoutVars>
          <dgm:chMax/>
          <dgm:chPref/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8C33281-BB57-4535-A9B6-0737F6F3AC70}" type="pres">
      <dgm:prSet presAssocID="{7F7553D9-3E2C-42CE-8746-B1233B736969}" presName="root" presStyleCnt="0">
        <dgm:presLayoutVars>
          <dgm:chMax/>
          <dgm:chPref/>
        </dgm:presLayoutVars>
      </dgm:prSet>
      <dgm:spPr/>
    </dgm:pt>
    <dgm:pt modelId="{A9E625C3-CDC1-407B-BAFF-29F5E74DBFBD}" type="pres">
      <dgm:prSet presAssocID="{7F7553D9-3E2C-42CE-8746-B1233B736969}" presName="rootComposite" presStyleCnt="0">
        <dgm:presLayoutVars/>
      </dgm:prSet>
      <dgm:spPr/>
    </dgm:pt>
    <dgm:pt modelId="{04EE3704-8FCB-4309-94D6-DBC11BC9ECCF}" type="pres">
      <dgm:prSet presAssocID="{7F7553D9-3E2C-42CE-8746-B1233B736969}" presName="ParentAccent" presStyleLbl="alignNode1" presStyleIdx="0" presStyleCnt="4"/>
      <dgm:spPr/>
    </dgm:pt>
    <dgm:pt modelId="{1FFC1627-D76F-4947-844C-FE083855003A}" type="pres">
      <dgm:prSet presAssocID="{7F7553D9-3E2C-42CE-8746-B1233B736969}" presName="ParentSmallAccent" presStyleLbl="fgAcc1" presStyleIdx="0" presStyleCnt="4"/>
      <dgm:spPr/>
    </dgm:pt>
    <dgm:pt modelId="{0891B287-3EDE-4DE6-BFCB-2D9E0B3C17AA}" type="pres">
      <dgm:prSet presAssocID="{7F7553D9-3E2C-42CE-8746-B1233B736969}" presName="Parent" presStyleLbl="revTx" presStyleIdx="0" presStyleCnt="21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EC27C97-CCF1-4DB4-A67E-9E05FCBE312B}" type="pres">
      <dgm:prSet presAssocID="{7F7553D9-3E2C-42CE-8746-B1233B736969}" presName="childShape" presStyleCnt="0">
        <dgm:presLayoutVars>
          <dgm:chMax val="0"/>
          <dgm:chPref val="0"/>
        </dgm:presLayoutVars>
      </dgm:prSet>
      <dgm:spPr/>
    </dgm:pt>
    <dgm:pt modelId="{052AFBD7-4C3D-4429-8540-C479D4D6882B}" type="pres">
      <dgm:prSet presAssocID="{AC10AF4A-C4AC-4A72-9C35-E25258E03204}" presName="childComposite" presStyleCnt="0">
        <dgm:presLayoutVars>
          <dgm:chMax val="0"/>
          <dgm:chPref val="0"/>
        </dgm:presLayoutVars>
      </dgm:prSet>
      <dgm:spPr/>
    </dgm:pt>
    <dgm:pt modelId="{9FEAA61F-D683-4FBF-8D90-4FFECAC5C981}" type="pres">
      <dgm:prSet presAssocID="{AC10AF4A-C4AC-4A72-9C35-E25258E03204}" presName="ChildAccent" presStyleLbl="solidFgAcc1" presStyleIdx="0" presStyleCnt="17"/>
      <dgm:spPr/>
    </dgm:pt>
    <dgm:pt modelId="{C39C3986-FB1E-43F5-82BD-FFC516EF3AA0}" type="pres">
      <dgm:prSet presAssocID="{AC10AF4A-C4AC-4A72-9C35-E25258E03204}" presName="Child" presStyleLbl="revTx" presStyleIdx="1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ADB208-B005-443B-A369-84799D1CFBCE}" type="pres">
      <dgm:prSet presAssocID="{03DBF03B-65C0-4965-9771-FBBA986177D0}" presName="childComposite" presStyleCnt="0">
        <dgm:presLayoutVars>
          <dgm:chMax val="0"/>
          <dgm:chPref val="0"/>
        </dgm:presLayoutVars>
      </dgm:prSet>
      <dgm:spPr/>
    </dgm:pt>
    <dgm:pt modelId="{D66D4329-25C5-46EF-A197-82B845C00E3D}" type="pres">
      <dgm:prSet presAssocID="{03DBF03B-65C0-4965-9771-FBBA986177D0}" presName="ChildAccent" presStyleLbl="solidFgAcc1" presStyleIdx="1" presStyleCnt="17"/>
      <dgm:spPr/>
    </dgm:pt>
    <dgm:pt modelId="{7B64F79B-3368-4535-83DC-A35D90839E7F}" type="pres">
      <dgm:prSet presAssocID="{03DBF03B-65C0-4965-9771-FBBA986177D0}" presName="Child" presStyleLbl="revTx" presStyleIdx="2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237F234-1005-4479-9136-F0B02E6A19B5}" type="pres">
      <dgm:prSet presAssocID="{315817AD-C018-4655-ACD9-B400190A4C5C}" presName="childComposite" presStyleCnt="0">
        <dgm:presLayoutVars>
          <dgm:chMax val="0"/>
          <dgm:chPref val="0"/>
        </dgm:presLayoutVars>
      </dgm:prSet>
      <dgm:spPr/>
    </dgm:pt>
    <dgm:pt modelId="{6F097BC1-09C3-4C7D-A935-299CD1564A53}" type="pres">
      <dgm:prSet presAssocID="{315817AD-C018-4655-ACD9-B400190A4C5C}" presName="ChildAccent" presStyleLbl="solidFgAcc1" presStyleIdx="2" presStyleCnt="17"/>
      <dgm:spPr/>
    </dgm:pt>
    <dgm:pt modelId="{47AD8E48-FDE6-4AC7-BDE8-2321B1AAA91C}" type="pres">
      <dgm:prSet presAssocID="{315817AD-C018-4655-ACD9-B400190A4C5C}" presName="Child" presStyleLbl="revTx" presStyleIdx="3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EB007D-EE66-4BCF-BFF5-0FEE25CECF36}" type="pres">
      <dgm:prSet presAssocID="{F1F4A2F8-1271-4158-BE07-6799417F1ADC}" presName="childComposite" presStyleCnt="0">
        <dgm:presLayoutVars>
          <dgm:chMax val="0"/>
          <dgm:chPref val="0"/>
        </dgm:presLayoutVars>
      </dgm:prSet>
      <dgm:spPr/>
    </dgm:pt>
    <dgm:pt modelId="{4E51CA68-B7E0-42C6-B37A-1FD9928D4A53}" type="pres">
      <dgm:prSet presAssocID="{F1F4A2F8-1271-4158-BE07-6799417F1ADC}" presName="ChildAccent" presStyleLbl="solidFgAcc1" presStyleIdx="3" presStyleCnt="17"/>
      <dgm:spPr/>
    </dgm:pt>
    <dgm:pt modelId="{5B93EF08-DF62-4E10-B4BE-F58ED3A3A13A}" type="pres">
      <dgm:prSet presAssocID="{F1F4A2F8-1271-4158-BE07-6799417F1ADC}" presName="Child" presStyleLbl="revTx" presStyleIdx="4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766A122-0E3D-4181-8859-FD13A834ECD1}" type="pres">
      <dgm:prSet presAssocID="{55A826D7-17D4-45A9-8E6A-B190F657A05D}" presName="childComposite" presStyleCnt="0">
        <dgm:presLayoutVars>
          <dgm:chMax val="0"/>
          <dgm:chPref val="0"/>
        </dgm:presLayoutVars>
      </dgm:prSet>
      <dgm:spPr/>
    </dgm:pt>
    <dgm:pt modelId="{615A7D61-808B-4469-8341-EC61CCC8658E}" type="pres">
      <dgm:prSet presAssocID="{55A826D7-17D4-45A9-8E6A-B190F657A05D}" presName="ChildAccent" presStyleLbl="solidFgAcc1" presStyleIdx="4" presStyleCnt="17"/>
      <dgm:spPr/>
    </dgm:pt>
    <dgm:pt modelId="{008C6AD1-DBE4-4D63-9011-A8991A3F007E}" type="pres">
      <dgm:prSet presAssocID="{55A826D7-17D4-45A9-8E6A-B190F657A05D}" presName="Child" presStyleLbl="revTx" presStyleIdx="5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733A0E5-2000-425F-BD1D-C5BD0B40364B}" type="pres">
      <dgm:prSet presAssocID="{A41F2DEB-05C3-43DD-9B55-1A1E9F35D913}" presName="childComposite" presStyleCnt="0">
        <dgm:presLayoutVars>
          <dgm:chMax val="0"/>
          <dgm:chPref val="0"/>
        </dgm:presLayoutVars>
      </dgm:prSet>
      <dgm:spPr/>
    </dgm:pt>
    <dgm:pt modelId="{5D66DB78-5C90-4137-A98C-BAAFBC4513E7}" type="pres">
      <dgm:prSet presAssocID="{A41F2DEB-05C3-43DD-9B55-1A1E9F35D913}" presName="ChildAccent" presStyleLbl="solidFgAcc1" presStyleIdx="5" presStyleCnt="17"/>
      <dgm:spPr/>
    </dgm:pt>
    <dgm:pt modelId="{520562C2-5D86-414A-A9F3-8AF8C7A16B5D}" type="pres">
      <dgm:prSet presAssocID="{A41F2DEB-05C3-43DD-9B55-1A1E9F35D913}" presName="Child" presStyleLbl="revTx" presStyleIdx="6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AD2AC7A-15E5-47AD-A99F-8727E84546E9}" type="pres">
      <dgm:prSet presAssocID="{6541EB67-09A9-40A4-A813-248B59208C5D}" presName="root" presStyleCnt="0">
        <dgm:presLayoutVars>
          <dgm:chMax/>
          <dgm:chPref/>
        </dgm:presLayoutVars>
      </dgm:prSet>
      <dgm:spPr/>
    </dgm:pt>
    <dgm:pt modelId="{0B28065F-C878-456C-82C3-4FF8E51EDDE0}" type="pres">
      <dgm:prSet presAssocID="{6541EB67-09A9-40A4-A813-248B59208C5D}" presName="rootComposite" presStyleCnt="0">
        <dgm:presLayoutVars/>
      </dgm:prSet>
      <dgm:spPr/>
    </dgm:pt>
    <dgm:pt modelId="{99714F8C-CD09-493B-BE1E-A8C27EC4C259}" type="pres">
      <dgm:prSet presAssocID="{6541EB67-09A9-40A4-A813-248B59208C5D}" presName="ParentAccent" presStyleLbl="alignNode1" presStyleIdx="1" presStyleCnt="4"/>
      <dgm:spPr/>
    </dgm:pt>
    <dgm:pt modelId="{E7DCBE27-08BF-489B-A669-D8B94EE1F362}" type="pres">
      <dgm:prSet presAssocID="{6541EB67-09A9-40A4-A813-248B59208C5D}" presName="ParentSmallAccent" presStyleLbl="fgAcc1" presStyleIdx="1" presStyleCnt="4"/>
      <dgm:spPr/>
    </dgm:pt>
    <dgm:pt modelId="{7FAC9CAC-7CEA-419C-A95E-19F923DDB57F}" type="pres">
      <dgm:prSet presAssocID="{6541EB67-09A9-40A4-A813-248B59208C5D}" presName="Parent" presStyleLbl="revTx" presStyleIdx="7" presStyleCnt="21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7383C6C-A1B0-4A9D-8BD2-48A1B4E02E22}" type="pres">
      <dgm:prSet presAssocID="{6541EB67-09A9-40A4-A813-248B59208C5D}" presName="childShape" presStyleCnt="0">
        <dgm:presLayoutVars>
          <dgm:chMax val="0"/>
          <dgm:chPref val="0"/>
        </dgm:presLayoutVars>
      </dgm:prSet>
      <dgm:spPr/>
    </dgm:pt>
    <dgm:pt modelId="{2C240074-C3C8-4677-AA90-99726B21CEED}" type="pres">
      <dgm:prSet presAssocID="{9FFAA7D2-6F1A-494D-9717-C7B0200B0212}" presName="childComposite" presStyleCnt="0">
        <dgm:presLayoutVars>
          <dgm:chMax val="0"/>
          <dgm:chPref val="0"/>
        </dgm:presLayoutVars>
      </dgm:prSet>
      <dgm:spPr/>
    </dgm:pt>
    <dgm:pt modelId="{2C31EB96-99BA-42E7-935C-82FB16E96789}" type="pres">
      <dgm:prSet presAssocID="{9FFAA7D2-6F1A-494D-9717-C7B0200B0212}" presName="ChildAccent" presStyleLbl="solidFgAcc1" presStyleIdx="6" presStyleCnt="17"/>
      <dgm:spPr/>
    </dgm:pt>
    <dgm:pt modelId="{FAEC8F1B-8CCB-4078-B06D-73D574859C86}" type="pres">
      <dgm:prSet presAssocID="{9FFAA7D2-6F1A-494D-9717-C7B0200B0212}" presName="Child" presStyleLbl="revTx" presStyleIdx="8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5913A3D-284C-4B51-B871-BC522F049130}" type="pres">
      <dgm:prSet presAssocID="{12D41C9B-4343-4E37-9BD4-F4C63FAB0BEE}" presName="childComposite" presStyleCnt="0">
        <dgm:presLayoutVars>
          <dgm:chMax val="0"/>
          <dgm:chPref val="0"/>
        </dgm:presLayoutVars>
      </dgm:prSet>
      <dgm:spPr/>
    </dgm:pt>
    <dgm:pt modelId="{BB8E3BEF-CD88-44CF-9056-021B8CB97D6E}" type="pres">
      <dgm:prSet presAssocID="{12D41C9B-4343-4E37-9BD4-F4C63FAB0BEE}" presName="ChildAccent" presStyleLbl="solidFgAcc1" presStyleIdx="7" presStyleCnt="17"/>
      <dgm:spPr/>
    </dgm:pt>
    <dgm:pt modelId="{B7132C2D-8F2C-4705-ABD3-4D8D110B65B9}" type="pres">
      <dgm:prSet presAssocID="{12D41C9B-4343-4E37-9BD4-F4C63FAB0BEE}" presName="Child" presStyleLbl="revTx" presStyleIdx="9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5E3DC-F7B7-4DE3-B656-7DEBD7B97DC6}" type="pres">
      <dgm:prSet presAssocID="{50B3B1B2-3D89-4277-BEDA-48BBF1267FB5}" presName="childComposite" presStyleCnt="0">
        <dgm:presLayoutVars>
          <dgm:chMax val="0"/>
          <dgm:chPref val="0"/>
        </dgm:presLayoutVars>
      </dgm:prSet>
      <dgm:spPr/>
    </dgm:pt>
    <dgm:pt modelId="{E53C59E1-473D-4C6A-B457-DCB798347406}" type="pres">
      <dgm:prSet presAssocID="{50B3B1B2-3D89-4277-BEDA-48BBF1267FB5}" presName="ChildAccent" presStyleLbl="solidFgAcc1" presStyleIdx="8" presStyleCnt="17"/>
      <dgm:spPr/>
    </dgm:pt>
    <dgm:pt modelId="{3D9B212A-AA7A-41EE-9C66-355A7D1B7D0C}" type="pres">
      <dgm:prSet presAssocID="{50B3B1B2-3D89-4277-BEDA-48BBF1267FB5}" presName="Child" presStyleLbl="revTx" presStyleIdx="10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FAAB21-3BA4-427B-912D-7C039E6E6D56}" type="pres">
      <dgm:prSet presAssocID="{F8E3DD67-6361-498A-846A-E4B96121E44A}" presName="root" presStyleCnt="0">
        <dgm:presLayoutVars>
          <dgm:chMax/>
          <dgm:chPref/>
        </dgm:presLayoutVars>
      </dgm:prSet>
      <dgm:spPr/>
    </dgm:pt>
    <dgm:pt modelId="{EDC083FF-2BF7-4553-8EEC-22BFD31826F9}" type="pres">
      <dgm:prSet presAssocID="{F8E3DD67-6361-498A-846A-E4B96121E44A}" presName="rootComposite" presStyleCnt="0">
        <dgm:presLayoutVars/>
      </dgm:prSet>
      <dgm:spPr/>
    </dgm:pt>
    <dgm:pt modelId="{10913CEA-A994-4E30-9E74-02013FA4E8F5}" type="pres">
      <dgm:prSet presAssocID="{F8E3DD67-6361-498A-846A-E4B96121E44A}" presName="ParentAccent" presStyleLbl="alignNode1" presStyleIdx="2" presStyleCnt="4"/>
      <dgm:spPr/>
    </dgm:pt>
    <dgm:pt modelId="{8525149E-C27D-499B-9E0B-38AC4AE295A3}" type="pres">
      <dgm:prSet presAssocID="{F8E3DD67-6361-498A-846A-E4B96121E44A}" presName="ParentSmallAccent" presStyleLbl="fgAcc1" presStyleIdx="2" presStyleCnt="4"/>
      <dgm:spPr/>
    </dgm:pt>
    <dgm:pt modelId="{AFA515D4-6A05-4F29-868D-F9D0A8558F53}" type="pres">
      <dgm:prSet presAssocID="{F8E3DD67-6361-498A-846A-E4B96121E44A}" presName="Parent" presStyleLbl="revTx" presStyleIdx="11" presStyleCnt="21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C1D9F57-0ABC-440E-ABFD-A505ACB5D73C}" type="pres">
      <dgm:prSet presAssocID="{F8E3DD67-6361-498A-846A-E4B96121E44A}" presName="childShape" presStyleCnt="0">
        <dgm:presLayoutVars>
          <dgm:chMax val="0"/>
          <dgm:chPref val="0"/>
        </dgm:presLayoutVars>
      </dgm:prSet>
      <dgm:spPr/>
    </dgm:pt>
    <dgm:pt modelId="{1C456E43-E73B-4CD4-BB95-28722D62A1F5}" type="pres">
      <dgm:prSet presAssocID="{902AD59F-34AA-4EE7-ABE0-CD89717F8C44}" presName="childComposite" presStyleCnt="0">
        <dgm:presLayoutVars>
          <dgm:chMax val="0"/>
          <dgm:chPref val="0"/>
        </dgm:presLayoutVars>
      </dgm:prSet>
      <dgm:spPr/>
    </dgm:pt>
    <dgm:pt modelId="{4AC55A17-E882-4141-A985-694C0F50F3C6}" type="pres">
      <dgm:prSet presAssocID="{902AD59F-34AA-4EE7-ABE0-CD89717F8C44}" presName="ChildAccent" presStyleLbl="solidFgAcc1" presStyleIdx="9" presStyleCnt="17"/>
      <dgm:spPr/>
    </dgm:pt>
    <dgm:pt modelId="{1E638C17-DBE5-4198-9B1A-530F132EFB59}" type="pres">
      <dgm:prSet presAssocID="{902AD59F-34AA-4EE7-ABE0-CD89717F8C44}" presName="Child" presStyleLbl="revTx" presStyleIdx="12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81B4E62-8C8D-462B-B55A-A7941BFF1A31}" type="pres">
      <dgm:prSet presAssocID="{A6CAB238-363F-4FBF-A70B-E8AE3527A6C4}" presName="childComposite" presStyleCnt="0">
        <dgm:presLayoutVars>
          <dgm:chMax val="0"/>
          <dgm:chPref val="0"/>
        </dgm:presLayoutVars>
      </dgm:prSet>
      <dgm:spPr/>
    </dgm:pt>
    <dgm:pt modelId="{31BB4E65-746F-4671-B1F9-8D5F52CE2FC2}" type="pres">
      <dgm:prSet presAssocID="{A6CAB238-363F-4FBF-A70B-E8AE3527A6C4}" presName="ChildAccent" presStyleLbl="solidFgAcc1" presStyleIdx="10" presStyleCnt="17"/>
      <dgm:spPr/>
    </dgm:pt>
    <dgm:pt modelId="{EC657EDC-C7A7-4BB4-9C4E-94D0FD6639D9}" type="pres">
      <dgm:prSet presAssocID="{A6CAB238-363F-4FBF-A70B-E8AE3527A6C4}" presName="Child" presStyleLbl="revTx" presStyleIdx="13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496A033-B4AE-4DEE-B17E-D057CF6F1D6B}" type="pres">
      <dgm:prSet presAssocID="{59E0B221-D619-4949-9C5C-C4E53B7D1A85}" presName="childComposite" presStyleCnt="0">
        <dgm:presLayoutVars>
          <dgm:chMax val="0"/>
          <dgm:chPref val="0"/>
        </dgm:presLayoutVars>
      </dgm:prSet>
      <dgm:spPr/>
    </dgm:pt>
    <dgm:pt modelId="{09E033EB-BA32-46D7-BF34-7D3924695CCF}" type="pres">
      <dgm:prSet presAssocID="{59E0B221-D619-4949-9C5C-C4E53B7D1A85}" presName="ChildAccent" presStyleLbl="solidFgAcc1" presStyleIdx="11" presStyleCnt="17"/>
      <dgm:spPr/>
    </dgm:pt>
    <dgm:pt modelId="{5C791683-CD4A-41CC-AC4A-A03EF4EE5C77}" type="pres">
      <dgm:prSet presAssocID="{59E0B221-D619-4949-9C5C-C4E53B7D1A85}" presName="Child" presStyleLbl="revTx" presStyleIdx="14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CCB9D8-0ED6-4D76-9699-CCCBFEB26E62}" type="pres">
      <dgm:prSet presAssocID="{3C2E08AD-DD30-4084-83AA-04FAE2DCE1E8}" presName="childComposite" presStyleCnt="0">
        <dgm:presLayoutVars>
          <dgm:chMax val="0"/>
          <dgm:chPref val="0"/>
        </dgm:presLayoutVars>
      </dgm:prSet>
      <dgm:spPr/>
    </dgm:pt>
    <dgm:pt modelId="{0D4773FD-E1CD-4760-A874-2FD0AACB6F22}" type="pres">
      <dgm:prSet presAssocID="{3C2E08AD-DD30-4084-83AA-04FAE2DCE1E8}" presName="ChildAccent" presStyleLbl="solidFgAcc1" presStyleIdx="12" presStyleCnt="17"/>
      <dgm:spPr/>
    </dgm:pt>
    <dgm:pt modelId="{8CFC9D0E-E851-4178-8223-9520950A940C}" type="pres">
      <dgm:prSet presAssocID="{3C2E08AD-DD30-4084-83AA-04FAE2DCE1E8}" presName="Child" presStyleLbl="revTx" presStyleIdx="15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E7E04F9-7791-4353-82FE-F8B85183025A}" type="pres">
      <dgm:prSet presAssocID="{B6DA577E-C186-401D-B148-0A924D68BB9A}" presName="root" presStyleCnt="0">
        <dgm:presLayoutVars>
          <dgm:chMax/>
          <dgm:chPref/>
        </dgm:presLayoutVars>
      </dgm:prSet>
      <dgm:spPr/>
    </dgm:pt>
    <dgm:pt modelId="{44522864-F93C-4A2F-9821-156570C711AF}" type="pres">
      <dgm:prSet presAssocID="{B6DA577E-C186-401D-B148-0A924D68BB9A}" presName="rootComposite" presStyleCnt="0">
        <dgm:presLayoutVars/>
      </dgm:prSet>
      <dgm:spPr/>
    </dgm:pt>
    <dgm:pt modelId="{2905A492-0C54-4663-9E46-40244180E793}" type="pres">
      <dgm:prSet presAssocID="{B6DA577E-C186-401D-B148-0A924D68BB9A}" presName="ParentAccent" presStyleLbl="alignNode1" presStyleIdx="3" presStyleCnt="4"/>
      <dgm:spPr/>
    </dgm:pt>
    <dgm:pt modelId="{0891C336-6A6C-4706-9D93-D1371568C03D}" type="pres">
      <dgm:prSet presAssocID="{B6DA577E-C186-401D-B148-0A924D68BB9A}" presName="ParentSmallAccent" presStyleLbl="fgAcc1" presStyleIdx="3" presStyleCnt="4"/>
      <dgm:spPr/>
    </dgm:pt>
    <dgm:pt modelId="{0A18BCA0-BE78-4B62-B7C1-1A339EB9D262}" type="pres">
      <dgm:prSet presAssocID="{B6DA577E-C186-401D-B148-0A924D68BB9A}" presName="Parent" presStyleLbl="revTx" presStyleIdx="16" presStyleCnt="21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AF2A7A0-1403-44AA-9E0D-0A38E111FE13}" type="pres">
      <dgm:prSet presAssocID="{B6DA577E-C186-401D-B148-0A924D68BB9A}" presName="childShape" presStyleCnt="0">
        <dgm:presLayoutVars>
          <dgm:chMax val="0"/>
          <dgm:chPref val="0"/>
        </dgm:presLayoutVars>
      </dgm:prSet>
      <dgm:spPr/>
    </dgm:pt>
    <dgm:pt modelId="{15212F5B-78C8-4D22-84AC-4A9F8160DD89}" type="pres">
      <dgm:prSet presAssocID="{E1C01C9B-1C05-48C8-A5E6-223A0BD5FFCA}" presName="childComposite" presStyleCnt="0">
        <dgm:presLayoutVars>
          <dgm:chMax val="0"/>
          <dgm:chPref val="0"/>
        </dgm:presLayoutVars>
      </dgm:prSet>
      <dgm:spPr/>
    </dgm:pt>
    <dgm:pt modelId="{C7DD6E58-FAD0-4480-A455-C527F037A1D6}" type="pres">
      <dgm:prSet presAssocID="{E1C01C9B-1C05-48C8-A5E6-223A0BD5FFCA}" presName="ChildAccent" presStyleLbl="solidFgAcc1" presStyleIdx="13" presStyleCnt="17"/>
      <dgm:spPr/>
    </dgm:pt>
    <dgm:pt modelId="{3AF419DF-C197-479C-96D5-27032243BA07}" type="pres">
      <dgm:prSet presAssocID="{E1C01C9B-1C05-48C8-A5E6-223A0BD5FFCA}" presName="Child" presStyleLbl="revTx" presStyleIdx="17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8A42C4-1D95-4DF0-8373-3A9B2C2DFA62}" type="pres">
      <dgm:prSet presAssocID="{B320C0A0-D73E-46B1-8F6A-C8EEBE17DB75}" presName="childComposite" presStyleCnt="0">
        <dgm:presLayoutVars>
          <dgm:chMax val="0"/>
          <dgm:chPref val="0"/>
        </dgm:presLayoutVars>
      </dgm:prSet>
      <dgm:spPr/>
    </dgm:pt>
    <dgm:pt modelId="{06D5EA84-7CA8-4B4B-B140-5809293B2B56}" type="pres">
      <dgm:prSet presAssocID="{B320C0A0-D73E-46B1-8F6A-C8EEBE17DB75}" presName="ChildAccent" presStyleLbl="solidFgAcc1" presStyleIdx="14" presStyleCnt="17"/>
      <dgm:spPr/>
    </dgm:pt>
    <dgm:pt modelId="{6F694360-6624-4D14-9183-333B2D26B1EF}" type="pres">
      <dgm:prSet presAssocID="{B320C0A0-D73E-46B1-8F6A-C8EEBE17DB75}" presName="Child" presStyleLbl="revTx" presStyleIdx="18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31A60F-AEBE-496F-8640-D851E98A8C13}" type="pres">
      <dgm:prSet presAssocID="{A1474778-EBE8-4877-BF07-3F3D35FABEFF}" presName="childComposite" presStyleCnt="0">
        <dgm:presLayoutVars>
          <dgm:chMax val="0"/>
          <dgm:chPref val="0"/>
        </dgm:presLayoutVars>
      </dgm:prSet>
      <dgm:spPr/>
    </dgm:pt>
    <dgm:pt modelId="{00FBDA80-BE17-4024-B501-BD0021488BAC}" type="pres">
      <dgm:prSet presAssocID="{A1474778-EBE8-4877-BF07-3F3D35FABEFF}" presName="ChildAccent" presStyleLbl="solidFgAcc1" presStyleIdx="15" presStyleCnt="17"/>
      <dgm:spPr/>
    </dgm:pt>
    <dgm:pt modelId="{81B115B6-85AF-4FAB-AC52-9A0A1A3E9938}" type="pres">
      <dgm:prSet presAssocID="{A1474778-EBE8-4877-BF07-3F3D35FABEFF}" presName="Child" presStyleLbl="revTx" presStyleIdx="19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EE8A8F-2D0A-4E14-9AB4-05D1462B6243}" type="pres">
      <dgm:prSet presAssocID="{0C553A8C-34D0-4D7C-83A4-471198ED9F47}" presName="childComposite" presStyleCnt="0">
        <dgm:presLayoutVars>
          <dgm:chMax val="0"/>
          <dgm:chPref val="0"/>
        </dgm:presLayoutVars>
      </dgm:prSet>
      <dgm:spPr/>
    </dgm:pt>
    <dgm:pt modelId="{4C0ECCEF-0695-44B1-9C59-BD69BCA473C9}" type="pres">
      <dgm:prSet presAssocID="{0C553A8C-34D0-4D7C-83A4-471198ED9F47}" presName="ChildAccent" presStyleLbl="solidFgAcc1" presStyleIdx="16" presStyleCnt="17"/>
      <dgm:spPr/>
    </dgm:pt>
    <dgm:pt modelId="{1BC2A6AB-58FE-41FE-8B42-BD9C3B81991B}" type="pres">
      <dgm:prSet presAssocID="{0C553A8C-34D0-4D7C-83A4-471198ED9F47}" presName="Child" presStyleLbl="revTx" presStyleIdx="20" presStyleCnt="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7BD4842-29DC-4D17-8199-4B2301A1C597}" srcId="{7F7553D9-3E2C-42CE-8746-B1233B736969}" destId="{55A826D7-17D4-45A9-8E6A-B190F657A05D}" srcOrd="4" destOrd="0" parTransId="{B87A40B6-2908-489C-B494-0FB62E053309}" sibTransId="{AA9417B9-63B5-4DB8-85D2-EDFD651AF51B}"/>
    <dgm:cxn modelId="{4D7B13A7-BBDB-448C-8E73-7EBD8D2E4069}" type="presOf" srcId="{9FFAA7D2-6F1A-494D-9717-C7B0200B0212}" destId="{FAEC8F1B-8CCB-4078-B06D-73D574859C86}" srcOrd="0" destOrd="0" presId="urn:microsoft.com/office/officeart/2008/layout/SquareAccentList"/>
    <dgm:cxn modelId="{E5EC17D9-C116-4F3D-BB03-4AB6F81402BB}" type="presOf" srcId="{E1C01C9B-1C05-48C8-A5E6-223A0BD5FFCA}" destId="{3AF419DF-C197-479C-96D5-27032243BA07}" srcOrd="0" destOrd="0" presId="urn:microsoft.com/office/officeart/2008/layout/SquareAccentList"/>
    <dgm:cxn modelId="{54651109-ECD8-4B87-A14A-AE9AC0C6BBF9}" srcId="{7F7553D9-3E2C-42CE-8746-B1233B736969}" destId="{AC10AF4A-C4AC-4A72-9C35-E25258E03204}" srcOrd="0" destOrd="0" parTransId="{6518A6AB-3E16-4363-A371-20BA08A6530B}" sibTransId="{6E58B2CB-A007-42EE-AF34-563823D63467}"/>
    <dgm:cxn modelId="{9134F370-E993-4116-8DC2-6C5320386F0A}" srcId="{6541EB67-09A9-40A4-A813-248B59208C5D}" destId="{50B3B1B2-3D89-4277-BEDA-48BBF1267FB5}" srcOrd="2" destOrd="0" parTransId="{06DF2F7D-429E-42B7-A663-763EA855ED91}" sibTransId="{3EFB49F0-5B94-4B1F-981B-0193610C40EF}"/>
    <dgm:cxn modelId="{3054AA99-7C90-4E55-BF20-0642AB6EBA33}" type="presOf" srcId="{F1F4A2F8-1271-4158-BE07-6799417F1ADC}" destId="{5B93EF08-DF62-4E10-B4BE-F58ED3A3A13A}" srcOrd="0" destOrd="0" presId="urn:microsoft.com/office/officeart/2008/layout/SquareAccentList"/>
    <dgm:cxn modelId="{383E8168-E309-46E6-9917-65790737C206}" type="presOf" srcId="{B320C0A0-D73E-46B1-8F6A-C8EEBE17DB75}" destId="{6F694360-6624-4D14-9183-333B2D26B1EF}" srcOrd="0" destOrd="0" presId="urn:microsoft.com/office/officeart/2008/layout/SquareAccentList"/>
    <dgm:cxn modelId="{84CE501A-4DB1-4B58-B565-20F1DB037480}" type="presOf" srcId="{F8E3DD67-6361-498A-846A-E4B96121E44A}" destId="{AFA515D4-6A05-4F29-868D-F9D0A8558F53}" srcOrd="0" destOrd="0" presId="urn:microsoft.com/office/officeart/2008/layout/SquareAccentList"/>
    <dgm:cxn modelId="{034D350A-2E23-435E-82BF-F9671C8402BE}" type="presOf" srcId="{12D41C9B-4343-4E37-9BD4-F4C63FAB0BEE}" destId="{B7132C2D-8F2C-4705-ABD3-4D8D110B65B9}" srcOrd="0" destOrd="0" presId="urn:microsoft.com/office/officeart/2008/layout/SquareAccentList"/>
    <dgm:cxn modelId="{71566D06-03E4-4E37-BB4D-9FEE83D8006F}" type="presOf" srcId="{902AD59F-34AA-4EE7-ABE0-CD89717F8C44}" destId="{1E638C17-DBE5-4198-9B1A-530F132EFB59}" srcOrd="0" destOrd="0" presId="urn:microsoft.com/office/officeart/2008/layout/SquareAccentList"/>
    <dgm:cxn modelId="{EFC0B955-B6FD-4A6C-8299-466FEA10884F}" srcId="{7F7553D9-3E2C-42CE-8746-B1233B736969}" destId="{A41F2DEB-05C3-43DD-9B55-1A1E9F35D913}" srcOrd="5" destOrd="0" parTransId="{8251B15C-37DD-4487-B407-9D5EC957728D}" sibTransId="{6CFFDB24-B60C-48A8-A067-E7471B919AC3}"/>
    <dgm:cxn modelId="{216C3F03-559A-42E8-A95F-99AFCD79891D}" srcId="{CE2F488B-6010-4A78-90E0-89A0D84F2672}" destId="{6541EB67-09A9-40A4-A813-248B59208C5D}" srcOrd="1" destOrd="0" parTransId="{46F66F56-7DF1-4775-AEE0-3D87D4E42109}" sibTransId="{82B12DE3-447C-45EE-AE5C-51A72D1B5F5A}"/>
    <dgm:cxn modelId="{3F843CAB-BC4A-493A-848B-41944D5E9237}" srcId="{F8E3DD67-6361-498A-846A-E4B96121E44A}" destId="{59E0B221-D619-4949-9C5C-C4E53B7D1A85}" srcOrd="2" destOrd="0" parTransId="{6B1B8C32-DFB6-4DB0-9CF7-C63D0A67E822}" sibTransId="{B3BC761A-9D97-433B-8C1A-85E71DF67EA2}"/>
    <dgm:cxn modelId="{5C51C6E8-529F-4C61-975F-B81E16BA194B}" srcId="{B6DA577E-C186-401D-B148-0A924D68BB9A}" destId="{E1C01C9B-1C05-48C8-A5E6-223A0BD5FFCA}" srcOrd="0" destOrd="0" parTransId="{5D93103D-2BCD-4DC1-8FD9-34A3BA2004D5}" sibTransId="{8AB52658-C2ED-4398-AE7F-92F138B86DEA}"/>
    <dgm:cxn modelId="{ADB098F4-006D-4FE4-9416-58E676535F97}" type="presOf" srcId="{0C553A8C-34D0-4D7C-83A4-471198ED9F47}" destId="{1BC2A6AB-58FE-41FE-8B42-BD9C3B81991B}" srcOrd="0" destOrd="0" presId="urn:microsoft.com/office/officeart/2008/layout/SquareAccentList"/>
    <dgm:cxn modelId="{110FF2AA-7B68-4396-A200-89FC8662A0A9}" type="presOf" srcId="{55A826D7-17D4-45A9-8E6A-B190F657A05D}" destId="{008C6AD1-DBE4-4D63-9011-A8991A3F007E}" srcOrd="0" destOrd="0" presId="urn:microsoft.com/office/officeart/2008/layout/SquareAccentList"/>
    <dgm:cxn modelId="{E81335E2-B19A-4C63-AF05-237EBB606DC2}" type="presOf" srcId="{A41F2DEB-05C3-43DD-9B55-1A1E9F35D913}" destId="{520562C2-5D86-414A-A9F3-8AF8C7A16B5D}" srcOrd="0" destOrd="0" presId="urn:microsoft.com/office/officeart/2008/layout/SquareAccentList"/>
    <dgm:cxn modelId="{07056E95-30C9-4AC0-ACD2-94F05E094B50}" type="presOf" srcId="{AC10AF4A-C4AC-4A72-9C35-E25258E03204}" destId="{C39C3986-FB1E-43F5-82BD-FFC516EF3AA0}" srcOrd="0" destOrd="0" presId="urn:microsoft.com/office/officeart/2008/layout/SquareAccentList"/>
    <dgm:cxn modelId="{FB01CE8F-6497-4C70-AD48-256A828262D5}" srcId="{CE2F488B-6010-4A78-90E0-89A0D84F2672}" destId="{B6DA577E-C186-401D-B148-0A924D68BB9A}" srcOrd="3" destOrd="0" parTransId="{A18D1259-E372-4122-ADF4-6399D651CE1D}" sibTransId="{2B42BFF4-68B7-4677-84F6-B4203E436AC7}"/>
    <dgm:cxn modelId="{2E6649B6-EBAA-4D0C-980C-C55D7F581488}" srcId="{6541EB67-09A9-40A4-A813-248B59208C5D}" destId="{12D41C9B-4343-4E37-9BD4-F4C63FAB0BEE}" srcOrd="1" destOrd="0" parTransId="{2F679C4C-D714-4FD2-94AD-33A9C6D363B3}" sibTransId="{0963EB0E-247A-49B8-8CA5-77791A8FB1FB}"/>
    <dgm:cxn modelId="{07E98211-3165-46A2-BF7A-04AD7D14AA64}" srcId="{F8E3DD67-6361-498A-846A-E4B96121E44A}" destId="{902AD59F-34AA-4EE7-ABE0-CD89717F8C44}" srcOrd="0" destOrd="0" parTransId="{3C5F37BA-BC55-4938-8F08-66322545E06F}" sibTransId="{B7FAD262-2D1E-414D-8133-381D54A8B68E}"/>
    <dgm:cxn modelId="{0D0EF0B5-EA62-4EFD-A15E-4DF76066D531}" srcId="{7F7553D9-3E2C-42CE-8746-B1233B736969}" destId="{315817AD-C018-4655-ACD9-B400190A4C5C}" srcOrd="2" destOrd="0" parTransId="{9BDEC591-A1BD-4673-92FF-1058BE729857}" sibTransId="{5460A507-B844-4811-94AA-365D6435CECC}"/>
    <dgm:cxn modelId="{30AE03BD-6793-4A4E-A61F-80580518B9F6}" type="presOf" srcId="{03DBF03B-65C0-4965-9771-FBBA986177D0}" destId="{7B64F79B-3368-4535-83DC-A35D90839E7F}" srcOrd="0" destOrd="0" presId="urn:microsoft.com/office/officeart/2008/layout/SquareAccentList"/>
    <dgm:cxn modelId="{F8258971-3512-4C3D-B9EA-315B79B5BAC7}" srcId="{F8E3DD67-6361-498A-846A-E4B96121E44A}" destId="{3C2E08AD-DD30-4084-83AA-04FAE2DCE1E8}" srcOrd="3" destOrd="0" parTransId="{E65E2879-A752-4F6F-B027-5D9A8753EA21}" sibTransId="{E89E3D35-D99C-48B2-BE3C-1191CC013CD4}"/>
    <dgm:cxn modelId="{32AC5F58-A118-4F0A-A1B0-CDE0879BCAA8}" type="presOf" srcId="{6541EB67-09A9-40A4-A813-248B59208C5D}" destId="{7FAC9CAC-7CEA-419C-A95E-19F923DDB57F}" srcOrd="0" destOrd="0" presId="urn:microsoft.com/office/officeart/2008/layout/SquareAccentList"/>
    <dgm:cxn modelId="{C8EC69B3-E8B4-42C8-BB49-D4EBD2686E25}" type="presOf" srcId="{B6DA577E-C186-401D-B148-0A924D68BB9A}" destId="{0A18BCA0-BE78-4B62-B7C1-1A339EB9D262}" srcOrd="0" destOrd="0" presId="urn:microsoft.com/office/officeart/2008/layout/SquareAccentList"/>
    <dgm:cxn modelId="{D04193B6-1FBB-4A87-8B69-46D514A89054}" type="presOf" srcId="{A1474778-EBE8-4877-BF07-3F3D35FABEFF}" destId="{81B115B6-85AF-4FAB-AC52-9A0A1A3E9938}" srcOrd="0" destOrd="0" presId="urn:microsoft.com/office/officeart/2008/layout/SquareAccentList"/>
    <dgm:cxn modelId="{60190235-ABB6-485A-8C45-1C30D805FF71}" type="presOf" srcId="{50B3B1B2-3D89-4277-BEDA-48BBF1267FB5}" destId="{3D9B212A-AA7A-41EE-9C66-355A7D1B7D0C}" srcOrd="0" destOrd="0" presId="urn:microsoft.com/office/officeart/2008/layout/SquareAccentList"/>
    <dgm:cxn modelId="{7450F6AC-B6DD-47C9-B2E7-5CDA7395C3EB}" srcId="{7F7553D9-3E2C-42CE-8746-B1233B736969}" destId="{F1F4A2F8-1271-4158-BE07-6799417F1ADC}" srcOrd="3" destOrd="0" parTransId="{D098E5D6-62A3-4F4B-95F0-14C5A17D30CC}" sibTransId="{99C82BCB-2B11-48A8-83D3-C94BF3193D12}"/>
    <dgm:cxn modelId="{4F4BC4DE-4B83-4413-9A3A-B75A70EE240D}" type="presOf" srcId="{A6CAB238-363F-4FBF-A70B-E8AE3527A6C4}" destId="{EC657EDC-C7A7-4BB4-9C4E-94D0FD6639D9}" srcOrd="0" destOrd="0" presId="urn:microsoft.com/office/officeart/2008/layout/SquareAccentList"/>
    <dgm:cxn modelId="{1B3A1E44-5EC0-4919-B840-F365FA7AE15B}" srcId="{B6DA577E-C186-401D-B148-0A924D68BB9A}" destId="{B320C0A0-D73E-46B1-8F6A-C8EEBE17DB75}" srcOrd="1" destOrd="0" parTransId="{083E580B-E3C0-4EB7-BEE4-05341F336354}" sibTransId="{C8DF530D-C839-4E4D-8143-C51AAFED251E}"/>
    <dgm:cxn modelId="{0715A32E-ADA1-481B-B9E4-89013823B127}" srcId="{CE2F488B-6010-4A78-90E0-89A0D84F2672}" destId="{F8E3DD67-6361-498A-846A-E4B96121E44A}" srcOrd="2" destOrd="0" parTransId="{4DDEE7CD-5601-4C3D-A93B-38AC949F7CA9}" sibTransId="{7BB71970-F9F6-4ECD-95D7-3B515BF34A22}"/>
    <dgm:cxn modelId="{F819020A-67A4-4EE1-8958-81E063E19DC0}" type="presOf" srcId="{7F7553D9-3E2C-42CE-8746-B1233B736969}" destId="{0891B287-3EDE-4DE6-BFCB-2D9E0B3C17AA}" srcOrd="0" destOrd="0" presId="urn:microsoft.com/office/officeart/2008/layout/SquareAccentList"/>
    <dgm:cxn modelId="{26C0B70A-27BD-4E2D-A2B8-1F2D96FDB953}" srcId="{B6DA577E-C186-401D-B148-0A924D68BB9A}" destId="{0C553A8C-34D0-4D7C-83A4-471198ED9F47}" srcOrd="3" destOrd="0" parTransId="{27CEF823-A2D5-4AEF-A04E-DC4E01AF2C54}" sibTransId="{506DBE41-0D75-4E92-880C-817D9B84CD13}"/>
    <dgm:cxn modelId="{4B2D0FD0-03D3-48A2-B52A-EFB0CA5C369B}" srcId="{B6DA577E-C186-401D-B148-0A924D68BB9A}" destId="{A1474778-EBE8-4877-BF07-3F3D35FABEFF}" srcOrd="2" destOrd="0" parTransId="{20173473-6EF9-476A-A3F8-471A0A0D1C15}" sibTransId="{DE918B89-E29D-4D11-9F9A-200E30267170}"/>
    <dgm:cxn modelId="{24874B72-DDD2-4163-878C-E503D074621C}" type="presOf" srcId="{3C2E08AD-DD30-4084-83AA-04FAE2DCE1E8}" destId="{8CFC9D0E-E851-4178-8223-9520950A940C}" srcOrd="0" destOrd="0" presId="urn:microsoft.com/office/officeart/2008/layout/SquareAccentList"/>
    <dgm:cxn modelId="{EBB26EA6-6584-4F21-8B7F-1C27071B1380}" srcId="{F8E3DD67-6361-498A-846A-E4B96121E44A}" destId="{A6CAB238-363F-4FBF-A70B-E8AE3527A6C4}" srcOrd="1" destOrd="0" parTransId="{2ED51AE5-FD9E-409A-8FC5-E38C360EF3B1}" sibTransId="{EEC547AA-5B2D-45B8-A9D8-B8BC71536F72}"/>
    <dgm:cxn modelId="{CE3ECBC8-FFDD-4DFD-A163-5AFA1E67515B}" srcId="{CE2F488B-6010-4A78-90E0-89A0D84F2672}" destId="{7F7553D9-3E2C-42CE-8746-B1233B736969}" srcOrd="0" destOrd="0" parTransId="{7A67CDB8-A160-43D0-99EE-8A54ABE8C57A}" sibTransId="{A1853C3D-8333-4267-B107-AD77249C2104}"/>
    <dgm:cxn modelId="{717AA9E7-CF1E-4FDE-8FB2-5CB46ADDB34B}" type="presOf" srcId="{315817AD-C018-4655-ACD9-B400190A4C5C}" destId="{47AD8E48-FDE6-4AC7-BDE8-2321B1AAA91C}" srcOrd="0" destOrd="0" presId="urn:microsoft.com/office/officeart/2008/layout/SquareAccentList"/>
    <dgm:cxn modelId="{A75286CD-2B53-4BF2-B53A-91AB2EBC32A3}" type="presOf" srcId="{59E0B221-D619-4949-9C5C-C4E53B7D1A85}" destId="{5C791683-CD4A-41CC-AC4A-A03EF4EE5C77}" srcOrd="0" destOrd="0" presId="urn:microsoft.com/office/officeart/2008/layout/SquareAccentList"/>
    <dgm:cxn modelId="{40DA4F9E-1DF4-4839-B88B-EA85EC588AD3}" srcId="{7F7553D9-3E2C-42CE-8746-B1233B736969}" destId="{03DBF03B-65C0-4965-9771-FBBA986177D0}" srcOrd="1" destOrd="0" parTransId="{1D6E95D1-FFEA-4B73-96CD-97077371231A}" sibTransId="{62EC90B2-53AC-4253-9176-08C517EE93FF}"/>
    <dgm:cxn modelId="{433F5EE8-91F3-49E7-9C5B-E05B7DF01452}" type="presOf" srcId="{CE2F488B-6010-4A78-90E0-89A0D84F2672}" destId="{299CC2B3-2C73-4B99-AA27-A19D84F94D98}" srcOrd="0" destOrd="0" presId="urn:microsoft.com/office/officeart/2008/layout/SquareAccentList"/>
    <dgm:cxn modelId="{E43869AA-1A20-4432-AD73-642DAC0EC7BE}" srcId="{6541EB67-09A9-40A4-A813-248B59208C5D}" destId="{9FFAA7D2-6F1A-494D-9717-C7B0200B0212}" srcOrd="0" destOrd="0" parTransId="{525FCCB5-F701-4CE5-8646-B28E39945A01}" sibTransId="{4562E48C-0AF3-4E65-BCA4-984C0BE7013C}"/>
    <dgm:cxn modelId="{DB97E6F3-089B-4C83-BFD8-4DEE2AF68BC0}" type="presParOf" srcId="{299CC2B3-2C73-4B99-AA27-A19D84F94D98}" destId="{D8C33281-BB57-4535-A9B6-0737F6F3AC70}" srcOrd="0" destOrd="0" presId="urn:microsoft.com/office/officeart/2008/layout/SquareAccentList"/>
    <dgm:cxn modelId="{3B971B21-799E-4931-B9CE-58B2F125613B}" type="presParOf" srcId="{D8C33281-BB57-4535-A9B6-0737F6F3AC70}" destId="{A9E625C3-CDC1-407B-BAFF-29F5E74DBFBD}" srcOrd="0" destOrd="0" presId="urn:microsoft.com/office/officeart/2008/layout/SquareAccentList"/>
    <dgm:cxn modelId="{4DFF4B46-EC4A-4D6E-AD33-C2903DCCD672}" type="presParOf" srcId="{A9E625C3-CDC1-407B-BAFF-29F5E74DBFBD}" destId="{04EE3704-8FCB-4309-94D6-DBC11BC9ECCF}" srcOrd="0" destOrd="0" presId="urn:microsoft.com/office/officeart/2008/layout/SquareAccentList"/>
    <dgm:cxn modelId="{566E7941-A8DE-46E9-8A37-90BDC9C5C160}" type="presParOf" srcId="{A9E625C3-CDC1-407B-BAFF-29F5E74DBFBD}" destId="{1FFC1627-D76F-4947-844C-FE083855003A}" srcOrd="1" destOrd="0" presId="urn:microsoft.com/office/officeart/2008/layout/SquareAccentList"/>
    <dgm:cxn modelId="{DE3C19DA-15CC-463E-9C32-D86A48974290}" type="presParOf" srcId="{A9E625C3-CDC1-407B-BAFF-29F5E74DBFBD}" destId="{0891B287-3EDE-4DE6-BFCB-2D9E0B3C17AA}" srcOrd="2" destOrd="0" presId="urn:microsoft.com/office/officeart/2008/layout/SquareAccentList"/>
    <dgm:cxn modelId="{D1CCA025-B95F-47B3-92F5-BB036A69390E}" type="presParOf" srcId="{D8C33281-BB57-4535-A9B6-0737F6F3AC70}" destId="{AEC27C97-CCF1-4DB4-A67E-9E05FCBE312B}" srcOrd="1" destOrd="0" presId="urn:microsoft.com/office/officeart/2008/layout/SquareAccentList"/>
    <dgm:cxn modelId="{61F63FC0-609B-4F40-A75D-F67E3B059C1C}" type="presParOf" srcId="{AEC27C97-CCF1-4DB4-A67E-9E05FCBE312B}" destId="{052AFBD7-4C3D-4429-8540-C479D4D6882B}" srcOrd="0" destOrd="0" presId="urn:microsoft.com/office/officeart/2008/layout/SquareAccentList"/>
    <dgm:cxn modelId="{5042C16B-4C48-422E-AF25-2C90FBC9380A}" type="presParOf" srcId="{052AFBD7-4C3D-4429-8540-C479D4D6882B}" destId="{9FEAA61F-D683-4FBF-8D90-4FFECAC5C981}" srcOrd="0" destOrd="0" presId="urn:microsoft.com/office/officeart/2008/layout/SquareAccentList"/>
    <dgm:cxn modelId="{AA0E1D39-1540-4377-ABF9-EC8E31B499D8}" type="presParOf" srcId="{052AFBD7-4C3D-4429-8540-C479D4D6882B}" destId="{C39C3986-FB1E-43F5-82BD-FFC516EF3AA0}" srcOrd="1" destOrd="0" presId="urn:microsoft.com/office/officeart/2008/layout/SquareAccentList"/>
    <dgm:cxn modelId="{B4656A36-3C98-4FE3-80AC-0D316D7112BA}" type="presParOf" srcId="{AEC27C97-CCF1-4DB4-A67E-9E05FCBE312B}" destId="{BEADB208-B005-443B-A369-84799D1CFBCE}" srcOrd="1" destOrd="0" presId="urn:microsoft.com/office/officeart/2008/layout/SquareAccentList"/>
    <dgm:cxn modelId="{18063698-6173-413A-A8BD-D1A8153D1435}" type="presParOf" srcId="{BEADB208-B005-443B-A369-84799D1CFBCE}" destId="{D66D4329-25C5-46EF-A197-82B845C00E3D}" srcOrd="0" destOrd="0" presId="urn:microsoft.com/office/officeart/2008/layout/SquareAccentList"/>
    <dgm:cxn modelId="{E0E78183-FE21-4E4C-B6C1-8AC52DB73D06}" type="presParOf" srcId="{BEADB208-B005-443B-A369-84799D1CFBCE}" destId="{7B64F79B-3368-4535-83DC-A35D90839E7F}" srcOrd="1" destOrd="0" presId="urn:microsoft.com/office/officeart/2008/layout/SquareAccentList"/>
    <dgm:cxn modelId="{FF85A71A-E38F-48C3-9265-A4DDB4CEEC43}" type="presParOf" srcId="{AEC27C97-CCF1-4DB4-A67E-9E05FCBE312B}" destId="{5237F234-1005-4479-9136-F0B02E6A19B5}" srcOrd="2" destOrd="0" presId="urn:microsoft.com/office/officeart/2008/layout/SquareAccentList"/>
    <dgm:cxn modelId="{4CB2B09A-5B62-49BA-A9A7-90CC901C1B0C}" type="presParOf" srcId="{5237F234-1005-4479-9136-F0B02E6A19B5}" destId="{6F097BC1-09C3-4C7D-A935-299CD1564A53}" srcOrd="0" destOrd="0" presId="urn:microsoft.com/office/officeart/2008/layout/SquareAccentList"/>
    <dgm:cxn modelId="{24A2EBDA-B08C-49CF-8EF8-5EE649065E58}" type="presParOf" srcId="{5237F234-1005-4479-9136-F0B02E6A19B5}" destId="{47AD8E48-FDE6-4AC7-BDE8-2321B1AAA91C}" srcOrd="1" destOrd="0" presId="urn:microsoft.com/office/officeart/2008/layout/SquareAccentList"/>
    <dgm:cxn modelId="{822A8208-0BB9-41B3-8B54-18BA53F87DED}" type="presParOf" srcId="{AEC27C97-CCF1-4DB4-A67E-9E05FCBE312B}" destId="{F6EB007D-EE66-4BCF-BFF5-0FEE25CECF36}" srcOrd="3" destOrd="0" presId="urn:microsoft.com/office/officeart/2008/layout/SquareAccentList"/>
    <dgm:cxn modelId="{6191E114-A250-4975-A979-821EE4B62D6C}" type="presParOf" srcId="{F6EB007D-EE66-4BCF-BFF5-0FEE25CECF36}" destId="{4E51CA68-B7E0-42C6-B37A-1FD9928D4A53}" srcOrd="0" destOrd="0" presId="urn:microsoft.com/office/officeart/2008/layout/SquareAccentList"/>
    <dgm:cxn modelId="{E3741D47-65CE-4003-A3F8-12C03131C835}" type="presParOf" srcId="{F6EB007D-EE66-4BCF-BFF5-0FEE25CECF36}" destId="{5B93EF08-DF62-4E10-B4BE-F58ED3A3A13A}" srcOrd="1" destOrd="0" presId="urn:microsoft.com/office/officeart/2008/layout/SquareAccentList"/>
    <dgm:cxn modelId="{ACCF03C8-F553-4839-B00F-C788AF93A44E}" type="presParOf" srcId="{AEC27C97-CCF1-4DB4-A67E-9E05FCBE312B}" destId="{0766A122-0E3D-4181-8859-FD13A834ECD1}" srcOrd="4" destOrd="0" presId="urn:microsoft.com/office/officeart/2008/layout/SquareAccentList"/>
    <dgm:cxn modelId="{06A71F8F-9853-4480-85BB-88DD02B18241}" type="presParOf" srcId="{0766A122-0E3D-4181-8859-FD13A834ECD1}" destId="{615A7D61-808B-4469-8341-EC61CCC8658E}" srcOrd="0" destOrd="0" presId="urn:microsoft.com/office/officeart/2008/layout/SquareAccentList"/>
    <dgm:cxn modelId="{9CD17996-24B7-42C1-97FA-B61AE3DADA18}" type="presParOf" srcId="{0766A122-0E3D-4181-8859-FD13A834ECD1}" destId="{008C6AD1-DBE4-4D63-9011-A8991A3F007E}" srcOrd="1" destOrd="0" presId="urn:microsoft.com/office/officeart/2008/layout/SquareAccentList"/>
    <dgm:cxn modelId="{BC7FDAD2-AC95-40F2-B7F8-C679B097F0D0}" type="presParOf" srcId="{AEC27C97-CCF1-4DB4-A67E-9E05FCBE312B}" destId="{F733A0E5-2000-425F-BD1D-C5BD0B40364B}" srcOrd="5" destOrd="0" presId="urn:microsoft.com/office/officeart/2008/layout/SquareAccentList"/>
    <dgm:cxn modelId="{EA1DB98F-1C51-4B82-B3B2-909CFE949E80}" type="presParOf" srcId="{F733A0E5-2000-425F-BD1D-C5BD0B40364B}" destId="{5D66DB78-5C90-4137-A98C-BAAFBC4513E7}" srcOrd="0" destOrd="0" presId="urn:microsoft.com/office/officeart/2008/layout/SquareAccentList"/>
    <dgm:cxn modelId="{3A30C84E-92C7-4C31-92B5-7FABD484DDFC}" type="presParOf" srcId="{F733A0E5-2000-425F-BD1D-C5BD0B40364B}" destId="{520562C2-5D86-414A-A9F3-8AF8C7A16B5D}" srcOrd="1" destOrd="0" presId="urn:microsoft.com/office/officeart/2008/layout/SquareAccentList"/>
    <dgm:cxn modelId="{DC8F5142-A2DE-486A-928E-0DF0C5D01533}" type="presParOf" srcId="{299CC2B3-2C73-4B99-AA27-A19D84F94D98}" destId="{EAD2AC7A-15E5-47AD-A99F-8727E84546E9}" srcOrd="1" destOrd="0" presId="urn:microsoft.com/office/officeart/2008/layout/SquareAccentList"/>
    <dgm:cxn modelId="{17E50E6D-FD9B-4DEF-BEE9-D096A2890F33}" type="presParOf" srcId="{EAD2AC7A-15E5-47AD-A99F-8727E84546E9}" destId="{0B28065F-C878-456C-82C3-4FF8E51EDDE0}" srcOrd="0" destOrd="0" presId="urn:microsoft.com/office/officeart/2008/layout/SquareAccentList"/>
    <dgm:cxn modelId="{0CF69DE5-21AE-4693-8EB9-1173ABD7248A}" type="presParOf" srcId="{0B28065F-C878-456C-82C3-4FF8E51EDDE0}" destId="{99714F8C-CD09-493B-BE1E-A8C27EC4C259}" srcOrd="0" destOrd="0" presId="urn:microsoft.com/office/officeart/2008/layout/SquareAccentList"/>
    <dgm:cxn modelId="{0C4875BE-4BAE-48D0-9C5B-913B32571AB1}" type="presParOf" srcId="{0B28065F-C878-456C-82C3-4FF8E51EDDE0}" destId="{E7DCBE27-08BF-489B-A669-D8B94EE1F362}" srcOrd="1" destOrd="0" presId="urn:microsoft.com/office/officeart/2008/layout/SquareAccentList"/>
    <dgm:cxn modelId="{0573BF2C-A59C-41E1-A2A9-9265C7C6F225}" type="presParOf" srcId="{0B28065F-C878-456C-82C3-4FF8E51EDDE0}" destId="{7FAC9CAC-7CEA-419C-A95E-19F923DDB57F}" srcOrd="2" destOrd="0" presId="urn:microsoft.com/office/officeart/2008/layout/SquareAccentList"/>
    <dgm:cxn modelId="{05C99C22-B67E-4E8C-99B6-16FB84367134}" type="presParOf" srcId="{EAD2AC7A-15E5-47AD-A99F-8727E84546E9}" destId="{A7383C6C-A1B0-4A9D-8BD2-48A1B4E02E22}" srcOrd="1" destOrd="0" presId="urn:microsoft.com/office/officeart/2008/layout/SquareAccentList"/>
    <dgm:cxn modelId="{904F8DD2-AE81-484C-AF33-3AC3757DA0DB}" type="presParOf" srcId="{A7383C6C-A1B0-4A9D-8BD2-48A1B4E02E22}" destId="{2C240074-C3C8-4677-AA90-99726B21CEED}" srcOrd="0" destOrd="0" presId="urn:microsoft.com/office/officeart/2008/layout/SquareAccentList"/>
    <dgm:cxn modelId="{503F8934-5380-40AE-80BF-84732C0A70D5}" type="presParOf" srcId="{2C240074-C3C8-4677-AA90-99726B21CEED}" destId="{2C31EB96-99BA-42E7-935C-82FB16E96789}" srcOrd="0" destOrd="0" presId="urn:microsoft.com/office/officeart/2008/layout/SquareAccentList"/>
    <dgm:cxn modelId="{744EBC8B-2E95-43EC-9174-22AEAC3153F7}" type="presParOf" srcId="{2C240074-C3C8-4677-AA90-99726B21CEED}" destId="{FAEC8F1B-8CCB-4078-B06D-73D574859C86}" srcOrd="1" destOrd="0" presId="urn:microsoft.com/office/officeart/2008/layout/SquareAccentList"/>
    <dgm:cxn modelId="{E0199243-9DC2-4531-AE6C-8DA4094803D8}" type="presParOf" srcId="{A7383C6C-A1B0-4A9D-8BD2-48A1B4E02E22}" destId="{25913A3D-284C-4B51-B871-BC522F049130}" srcOrd="1" destOrd="0" presId="urn:microsoft.com/office/officeart/2008/layout/SquareAccentList"/>
    <dgm:cxn modelId="{1347E30E-1742-41CB-B2D4-EE771A16704F}" type="presParOf" srcId="{25913A3D-284C-4B51-B871-BC522F049130}" destId="{BB8E3BEF-CD88-44CF-9056-021B8CB97D6E}" srcOrd="0" destOrd="0" presId="urn:microsoft.com/office/officeart/2008/layout/SquareAccentList"/>
    <dgm:cxn modelId="{F20047F7-9350-4DDE-841E-DDA1CB2ABBF1}" type="presParOf" srcId="{25913A3D-284C-4B51-B871-BC522F049130}" destId="{B7132C2D-8F2C-4705-ABD3-4D8D110B65B9}" srcOrd="1" destOrd="0" presId="urn:microsoft.com/office/officeart/2008/layout/SquareAccentList"/>
    <dgm:cxn modelId="{952E37CA-F458-4167-97F2-44471BA134C0}" type="presParOf" srcId="{A7383C6C-A1B0-4A9D-8BD2-48A1B4E02E22}" destId="{1CB5E3DC-F7B7-4DE3-B656-7DEBD7B97DC6}" srcOrd="2" destOrd="0" presId="urn:microsoft.com/office/officeart/2008/layout/SquareAccentList"/>
    <dgm:cxn modelId="{032B64CA-7105-4A44-8A31-07B9794A1C41}" type="presParOf" srcId="{1CB5E3DC-F7B7-4DE3-B656-7DEBD7B97DC6}" destId="{E53C59E1-473D-4C6A-B457-DCB798347406}" srcOrd="0" destOrd="0" presId="urn:microsoft.com/office/officeart/2008/layout/SquareAccentList"/>
    <dgm:cxn modelId="{061A60D0-A6B7-4BAC-BB56-31EC82ACB12C}" type="presParOf" srcId="{1CB5E3DC-F7B7-4DE3-B656-7DEBD7B97DC6}" destId="{3D9B212A-AA7A-41EE-9C66-355A7D1B7D0C}" srcOrd="1" destOrd="0" presId="urn:microsoft.com/office/officeart/2008/layout/SquareAccentList"/>
    <dgm:cxn modelId="{BD3D9B7A-1326-44CE-9E17-4378C1E446A2}" type="presParOf" srcId="{299CC2B3-2C73-4B99-AA27-A19D84F94D98}" destId="{42FAAB21-3BA4-427B-912D-7C039E6E6D56}" srcOrd="2" destOrd="0" presId="urn:microsoft.com/office/officeart/2008/layout/SquareAccentList"/>
    <dgm:cxn modelId="{8BE9DFAA-676F-4FD5-90C8-5469F5F82F08}" type="presParOf" srcId="{42FAAB21-3BA4-427B-912D-7C039E6E6D56}" destId="{EDC083FF-2BF7-4553-8EEC-22BFD31826F9}" srcOrd="0" destOrd="0" presId="urn:microsoft.com/office/officeart/2008/layout/SquareAccentList"/>
    <dgm:cxn modelId="{A520407B-E42F-4864-A383-91055FC98F8E}" type="presParOf" srcId="{EDC083FF-2BF7-4553-8EEC-22BFD31826F9}" destId="{10913CEA-A994-4E30-9E74-02013FA4E8F5}" srcOrd="0" destOrd="0" presId="urn:microsoft.com/office/officeart/2008/layout/SquareAccentList"/>
    <dgm:cxn modelId="{B04EF89D-1AE9-45FB-909D-2BA5A33E7846}" type="presParOf" srcId="{EDC083FF-2BF7-4553-8EEC-22BFD31826F9}" destId="{8525149E-C27D-499B-9E0B-38AC4AE295A3}" srcOrd="1" destOrd="0" presId="urn:microsoft.com/office/officeart/2008/layout/SquareAccentList"/>
    <dgm:cxn modelId="{3ECF4199-CBAE-40A1-B10F-14BA8003196C}" type="presParOf" srcId="{EDC083FF-2BF7-4553-8EEC-22BFD31826F9}" destId="{AFA515D4-6A05-4F29-868D-F9D0A8558F53}" srcOrd="2" destOrd="0" presId="urn:microsoft.com/office/officeart/2008/layout/SquareAccentList"/>
    <dgm:cxn modelId="{58FE1208-B368-4A11-BA97-BE499CB1BA4F}" type="presParOf" srcId="{42FAAB21-3BA4-427B-912D-7C039E6E6D56}" destId="{8C1D9F57-0ABC-440E-ABFD-A505ACB5D73C}" srcOrd="1" destOrd="0" presId="urn:microsoft.com/office/officeart/2008/layout/SquareAccentList"/>
    <dgm:cxn modelId="{A0D14860-9845-48F5-B5BE-C6307434E5CF}" type="presParOf" srcId="{8C1D9F57-0ABC-440E-ABFD-A505ACB5D73C}" destId="{1C456E43-E73B-4CD4-BB95-28722D62A1F5}" srcOrd="0" destOrd="0" presId="urn:microsoft.com/office/officeart/2008/layout/SquareAccentList"/>
    <dgm:cxn modelId="{A254DEB6-BBDD-4DE2-BE8C-B8960169A68B}" type="presParOf" srcId="{1C456E43-E73B-4CD4-BB95-28722D62A1F5}" destId="{4AC55A17-E882-4141-A985-694C0F50F3C6}" srcOrd="0" destOrd="0" presId="urn:microsoft.com/office/officeart/2008/layout/SquareAccentList"/>
    <dgm:cxn modelId="{7B273928-0926-4A87-8BFF-52F44F7E02A9}" type="presParOf" srcId="{1C456E43-E73B-4CD4-BB95-28722D62A1F5}" destId="{1E638C17-DBE5-4198-9B1A-530F132EFB59}" srcOrd="1" destOrd="0" presId="urn:microsoft.com/office/officeart/2008/layout/SquareAccentList"/>
    <dgm:cxn modelId="{40548764-FE6C-4E49-A3F8-DE2A8DD84075}" type="presParOf" srcId="{8C1D9F57-0ABC-440E-ABFD-A505ACB5D73C}" destId="{681B4E62-8C8D-462B-B55A-A7941BFF1A31}" srcOrd="1" destOrd="0" presId="urn:microsoft.com/office/officeart/2008/layout/SquareAccentList"/>
    <dgm:cxn modelId="{10C5ABD7-0C5E-4B8A-95E3-01FF7EFAD1B6}" type="presParOf" srcId="{681B4E62-8C8D-462B-B55A-A7941BFF1A31}" destId="{31BB4E65-746F-4671-B1F9-8D5F52CE2FC2}" srcOrd="0" destOrd="0" presId="urn:microsoft.com/office/officeart/2008/layout/SquareAccentList"/>
    <dgm:cxn modelId="{FC3D16AC-A0E6-4A7B-ACD1-6116000C795A}" type="presParOf" srcId="{681B4E62-8C8D-462B-B55A-A7941BFF1A31}" destId="{EC657EDC-C7A7-4BB4-9C4E-94D0FD6639D9}" srcOrd="1" destOrd="0" presId="urn:microsoft.com/office/officeart/2008/layout/SquareAccentList"/>
    <dgm:cxn modelId="{D47DA095-F7E5-4613-A693-6BBE4200F1D0}" type="presParOf" srcId="{8C1D9F57-0ABC-440E-ABFD-A505ACB5D73C}" destId="{2496A033-B4AE-4DEE-B17E-D057CF6F1D6B}" srcOrd="2" destOrd="0" presId="urn:microsoft.com/office/officeart/2008/layout/SquareAccentList"/>
    <dgm:cxn modelId="{77012266-C2F0-48F0-B5CE-29D1A9FBB925}" type="presParOf" srcId="{2496A033-B4AE-4DEE-B17E-D057CF6F1D6B}" destId="{09E033EB-BA32-46D7-BF34-7D3924695CCF}" srcOrd="0" destOrd="0" presId="urn:microsoft.com/office/officeart/2008/layout/SquareAccentList"/>
    <dgm:cxn modelId="{3C70F59C-6CC4-4798-BAD1-909ED3AF74C3}" type="presParOf" srcId="{2496A033-B4AE-4DEE-B17E-D057CF6F1D6B}" destId="{5C791683-CD4A-41CC-AC4A-A03EF4EE5C77}" srcOrd="1" destOrd="0" presId="urn:microsoft.com/office/officeart/2008/layout/SquareAccentList"/>
    <dgm:cxn modelId="{52F082B0-0AA9-48E5-942E-932083994C0D}" type="presParOf" srcId="{8C1D9F57-0ABC-440E-ABFD-A505ACB5D73C}" destId="{BDCCB9D8-0ED6-4D76-9699-CCCBFEB26E62}" srcOrd="3" destOrd="0" presId="urn:microsoft.com/office/officeart/2008/layout/SquareAccentList"/>
    <dgm:cxn modelId="{1E46AAE9-93A9-4AB0-8EC0-D105BCCA2196}" type="presParOf" srcId="{BDCCB9D8-0ED6-4D76-9699-CCCBFEB26E62}" destId="{0D4773FD-E1CD-4760-A874-2FD0AACB6F22}" srcOrd="0" destOrd="0" presId="urn:microsoft.com/office/officeart/2008/layout/SquareAccentList"/>
    <dgm:cxn modelId="{1C88023E-95D1-4627-AF24-19078C17D793}" type="presParOf" srcId="{BDCCB9D8-0ED6-4D76-9699-CCCBFEB26E62}" destId="{8CFC9D0E-E851-4178-8223-9520950A940C}" srcOrd="1" destOrd="0" presId="urn:microsoft.com/office/officeart/2008/layout/SquareAccentList"/>
    <dgm:cxn modelId="{5A952B65-00C4-44D9-A186-ADBB049C4FC4}" type="presParOf" srcId="{299CC2B3-2C73-4B99-AA27-A19D84F94D98}" destId="{EE7E04F9-7791-4353-82FE-F8B85183025A}" srcOrd="3" destOrd="0" presId="urn:microsoft.com/office/officeart/2008/layout/SquareAccentList"/>
    <dgm:cxn modelId="{B34025E0-1240-4120-B725-4D1A27CAA778}" type="presParOf" srcId="{EE7E04F9-7791-4353-82FE-F8B85183025A}" destId="{44522864-F93C-4A2F-9821-156570C711AF}" srcOrd="0" destOrd="0" presId="urn:microsoft.com/office/officeart/2008/layout/SquareAccentList"/>
    <dgm:cxn modelId="{20CE585A-5D6A-4B50-B1D8-6E68931F5C76}" type="presParOf" srcId="{44522864-F93C-4A2F-9821-156570C711AF}" destId="{2905A492-0C54-4663-9E46-40244180E793}" srcOrd="0" destOrd="0" presId="urn:microsoft.com/office/officeart/2008/layout/SquareAccentList"/>
    <dgm:cxn modelId="{A1C1C207-FADF-4008-A4D3-7ECC2FA5FAB0}" type="presParOf" srcId="{44522864-F93C-4A2F-9821-156570C711AF}" destId="{0891C336-6A6C-4706-9D93-D1371568C03D}" srcOrd="1" destOrd="0" presId="urn:microsoft.com/office/officeart/2008/layout/SquareAccentList"/>
    <dgm:cxn modelId="{C42A80E3-24F2-4ECA-B9BF-7A57D672752D}" type="presParOf" srcId="{44522864-F93C-4A2F-9821-156570C711AF}" destId="{0A18BCA0-BE78-4B62-B7C1-1A339EB9D262}" srcOrd="2" destOrd="0" presId="urn:microsoft.com/office/officeart/2008/layout/SquareAccentList"/>
    <dgm:cxn modelId="{406E02EE-EC0B-48F8-8006-5F0EE8A55438}" type="presParOf" srcId="{EE7E04F9-7791-4353-82FE-F8B85183025A}" destId="{6AF2A7A0-1403-44AA-9E0D-0A38E111FE13}" srcOrd="1" destOrd="0" presId="urn:microsoft.com/office/officeart/2008/layout/SquareAccentList"/>
    <dgm:cxn modelId="{D9E7DC39-DD63-433C-A3D4-362DAB863301}" type="presParOf" srcId="{6AF2A7A0-1403-44AA-9E0D-0A38E111FE13}" destId="{15212F5B-78C8-4D22-84AC-4A9F8160DD89}" srcOrd="0" destOrd="0" presId="urn:microsoft.com/office/officeart/2008/layout/SquareAccentList"/>
    <dgm:cxn modelId="{E54AA463-CC6C-439A-BEC0-0B041D845E44}" type="presParOf" srcId="{15212F5B-78C8-4D22-84AC-4A9F8160DD89}" destId="{C7DD6E58-FAD0-4480-A455-C527F037A1D6}" srcOrd="0" destOrd="0" presId="urn:microsoft.com/office/officeart/2008/layout/SquareAccentList"/>
    <dgm:cxn modelId="{B1714248-6F18-4DBB-9A14-D15D6FA27582}" type="presParOf" srcId="{15212F5B-78C8-4D22-84AC-4A9F8160DD89}" destId="{3AF419DF-C197-479C-96D5-27032243BA07}" srcOrd="1" destOrd="0" presId="urn:microsoft.com/office/officeart/2008/layout/SquareAccentList"/>
    <dgm:cxn modelId="{D3AAA6AB-5F0F-4FB2-8110-B87A5BD7533B}" type="presParOf" srcId="{6AF2A7A0-1403-44AA-9E0D-0A38E111FE13}" destId="{638A42C4-1D95-4DF0-8373-3A9B2C2DFA62}" srcOrd="1" destOrd="0" presId="urn:microsoft.com/office/officeart/2008/layout/SquareAccentList"/>
    <dgm:cxn modelId="{D4399BD4-B364-4770-B328-242EC5E7EE52}" type="presParOf" srcId="{638A42C4-1D95-4DF0-8373-3A9B2C2DFA62}" destId="{06D5EA84-7CA8-4B4B-B140-5809293B2B56}" srcOrd="0" destOrd="0" presId="urn:microsoft.com/office/officeart/2008/layout/SquareAccentList"/>
    <dgm:cxn modelId="{600DBE68-3C04-4DEF-BF93-D6B339C5D256}" type="presParOf" srcId="{638A42C4-1D95-4DF0-8373-3A9B2C2DFA62}" destId="{6F694360-6624-4D14-9183-333B2D26B1EF}" srcOrd="1" destOrd="0" presId="urn:microsoft.com/office/officeart/2008/layout/SquareAccentList"/>
    <dgm:cxn modelId="{6787657A-7351-4E68-9C21-D339DD5FCA5A}" type="presParOf" srcId="{6AF2A7A0-1403-44AA-9E0D-0A38E111FE13}" destId="{3831A60F-AEBE-496F-8640-D851E98A8C13}" srcOrd="2" destOrd="0" presId="urn:microsoft.com/office/officeart/2008/layout/SquareAccentList"/>
    <dgm:cxn modelId="{15587829-6862-4F8D-8122-E2A22F5D2912}" type="presParOf" srcId="{3831A60F-AEBE-496F-8640-D851E98A8C13}" destId="{00FBDA80-BE17-4024-B501-BD0021488BAC}" srcOrd="0" destOrd="0" presId="urn:microsoft.com/office/officeart/2008/layout/SquareAccentList"/>
    <dgm:cxn modelId="{3363F1CA-F645-4C6A-8DA7-C72F459670AA}" type="presParOf" srcId="{3831A60F-AEBE-496F-8640-D851E98A8C13}" destId="{81B115B6-85AF-4FAB-AC52-9A0A1A3E9938}" srcOrd="1" destOrd="0" presId="urn:microsoft.com/office/officeart/2008/layout/SquareAccentList"/>
    <dgm:cxn modelId="{D0DE3B9D-A94D-4AE8-A241-8D3DFAD2865C}" type="presParOf" srcId="{6AF2A7A0-1403-44AA-9E0D-0A38E111FE13}" destId="{50EE8A8F-2D0A-4E14-9AB4-05D1462B6243}" srcOrd="3" destOrd="0" presId="urn:microsoft.com/office/officeart/2008/layout/SquareAccentList"/>
    <dgm:cxn modelId="{2A62E3E4-AAB5-463D-B0A8-657B5CB4E93C}" type="presParOf" srcId="{50EE8A8F-2D0A-4E14-9AB4-05D1462B6243}" destId="{4C0ECCEF-0695-44B1-9C59-BD69BCA473C9}" srcOrd="0" destOrd="0" presId="urn:microsoft.com/office/officeart/2008/layout/SquareAccentList"/>
    <dgm:cxn modelId="{6667919C-7B10-45E5-9C2F-0FC60C97F633}" type="presParOf" srcId="{50EE8A8F-2D0A-4E14-9AB4-05D1462B6243}" destId="{1BC2A6AB-58FE-41FE-8B42-BD9C3B81991B}" srcOrd="1" destOrd="0" presId="urn:microsoft.com/office/officeart/2008/layout/SquareAccent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3A5097C-2388-4988-AA19-2224C9D652B0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DEE8D8F-26DF-472C-B468-C92AEA98F071}">
      <dgm:prSet phldrT="[文本]"/>
      <dgm:spPr/>
      <dgm:t>
        <a:bodyPr/>
        <a:lstStyle/>
        <a:p>
          <a:r>
            <a:rPr lang="en-US" altLang="zh-CN" dirty="0" smtClean="0"/>
            <a:t>0.3 Cs-137</a:t>
          </a:r>
          <a:endParaRPr lang="zh-CN" altLang="en-US" dirty="0"/>
        </a:p>
      </dgm:t>
    </dgm:pt>
    <dgm:pt modelId="{ABB0D5FB-F41A-41E6-A143-CD34EFE53C7A}" type="par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6852FBDD-8287-4969-BE96-71A6D189E8D4}" type="sib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6DC240CA-C071-4B0E-B6FB-508DAAEE9284}">
      <dgm:prSet phldrT="[文本]"/>
      <dgm:spPr/>
      <dgm:t>
        <a:bodyPr/>
        <a:lstStyle/>
        <a:p>
          <a:r>
            <a:rPr lang="en-US" altLang="zh-CN" dirty="0" smtClean="0"/>
            <a:t>1.2 Cs-137</a:t>
          </a:r>
          <a:endParaRPr lang="zh-CN" altLang="en-US" dirty="0"/>
        </a:p>
      </dgm:t>
    </dgm:pt>
    <dgm:pt modelId="{8B7B3136-6A6C-49C1-AE13-FF0DAD375077}" type="par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6B69EFF4-591B-44AA-AD6B-5AC58E5992DA}" type="sib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5B2E8986-6D9D-4E99-98E5-F2357746CB62}">
      <dgm:prSet phldrT="[文本]"/>
      <dgm:spPr/>
      <dgm:t>
        <a:bodyPr/>
        <a:lstStyle/>
        <a:p>
          <a:r>
            <a:rPr lang="en-US" altLang="zh-CN" dirty="0" smtClean="0"/>
            <a:t>1.2 Co-60</a:t>
          </a:r>
          <a:endParaRPr lang="zh-CN" altLang="en-US" dirty="0"/>
        </a:p>
      </dgm:t>
    </dgm:pt>
    <dgm:pt modelId="{2A064BB4-AF77-4D30-8DFB-8F12511F4735}" type="par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340BD83A-253F-4AF9-A9C1-A0CCC3D69940}" type="sib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2E220469-F26E-4FC3-96FE-CE0A38613E95}">
      <dgm:prSet phldrT="[文本]"/>
      <dgm:spPr/>
      <dgm:t>
        <a:bodyPr/>
        <a:lstStyle/>
        <a:p>
          <a:r>
            <a:rPr lang="en-US" altLang="zh-CN" dirty="0" smtClean="0"/>
            <a:t>0.3 Co-60</a:t>
          </a:r>
          <a:endParaRPr lang="zh-CN" altLang="en-US" dirty="0"/>
        </a:p>
      </dgm:t>
    </dgm:pt>
    <dgm:pt modelId="{A288BAA5-36B8-4D9F-B429-0D0C344A79FC}" type="par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C16811EC-C812-4A83-A05E-A4CBE50953A2}" type="sib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A64E34BE-56A2-43E4-ADE8-C7663EB4A59B}">
      <dgm:prSet phldrT="[文本]"/>
      <dgm:spPr/>
      <dgm:t>
        <a:bodyPr/>
        <a:lstStyle/>
        <a:p>
          <a:r>
            <a:rPr lang="en-US" altLang="zh-CN" dirty="0" smtClean="0"/>
            <a:t>0.7 Co-60</a:t>
          </a:r>
          <a:endParaRPr lang="zh-CN" altLang="en-US" dirty="0"/>
        </a:p>
      </dgm:t>
    </dgm:pt>
    <dgm:pt modelId="{C9DD6EDF-A97E-4A88-A4EE-2A0272508CE8}" type="par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C960C8C1-E350-49B9-AD4F-3058A04206EE}" type="sib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F290DFCE-7A03-4BA8-B9A4-4260A55805A2}">
      <dgm:prSet phldrT="[文本]"/>
      <dgm:spPr/>
      <dgm:t>
        <a:bodyPr/>
        <a:lstStyle/>
        <a:p>
          <a:r>
            <a:rPr lang="en-US" altLang="zh-CN" dirty="0" smtClean="0"/>
            <a:t>0.7 Cs-137</a:t>
          </a:r>
          <a:endParaRPr lang="zh-CN" altLang="en-US" dirty="0"/>
        </a:p>
      </dgm:t>
    </dgm:pt>
    <dgm:pt modelId="{511FAC0B-DD53-4D68-8B4F-51947801B29A}" type="sib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B970558A-4B2D-41B1-8669-719CEA5AD4A0}" type="par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7328B804-19AD-4336-8BCD-761D9949D5F3}" type="pres">
      <dgm:prSet presAssocID="{53A5097C-2388-4988-AA19-2224C9D652B0}" presName="diagram" presStyleCnt="0">
        <dgm:presLayoutVars>
          <dgm:dir/>
          <dgm:animLvl val="lvl"/>
          <dgm:resizeHandles val="exact"/>
        </dgm:presLayoutVars>
      </dgm:prSet>
      <dgm:spPr/>
    </dgm:pt>
    <dgm:pt modelId="{8602CC7D-3F60-495E-9522-51D3F8514373}" type="pres">
      <dgm:prSet presAssocID="{3DEE8D8F-26DF-472C-B468-C92AEA98F071}" presName="compNode" presStyleCnt="0"/>
      <dgm:spPr/>
    </dgm:pt>
    <dgm:pt modelId="{8C833E52-C6B2-439F-852B-9152D0192321}" type="pres">
      <dgm:prSet presAssocID="{3DEE8D8F-26DF-472C-B468-C92AEA98F071}" presName="childRect" presStyleLbl="bgAcc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97CA2E-13B9-475C-A0C7-B028ADFCDEF3}" type="pres">
      <dgm:prSet presAssocID="{3DEE8D8F-26DF-472C-B468-C92AEA98F07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C7C362-CF75-49FB-AE8E-FA3A2FFDC123}" type="pres">
      <dgm:prSet presAssocID="{3DEE8D8F-26DF-472C-B468-C92AEA98F071}" presName="parentRect" presStyleLbl="alignNode1" presStyleIdx="0" presStyleCnt="6"/>
      <dgm:spPr/>
      <dgm:t>
        <a:bodyPr/>
        <a:lstStyle/>
        <a:p>
          <a:endParaRPr lang="zh-CN" altLang="en-US"/>
        </a:p>
      </dgm:t>
    </dgm:pt>
    <dgm:pt modelId="{9935EDBD-722F-4167-A82B-668AF6681B97}" type="pres">
      <dgm:prSet presAssocID="{3DEE8D8F-26DF-472C-B468-C92AEA98F071}" presName="adorn" presStyleLbl="fgAccFollowNode1" presStyleIdx="0" presStyleCnt="6"/>
      <dgm:spPr/>
    </dgm:pt>
    <dgm:pt modelId="{C5556AFF-9B64-45D5-80EC-9C57C3A16BBE}" type="pres">
      <dgm:prSet presAssocID="{6852FBDD-8287-4969-BE96-71A6D189E8D4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996FBE34-2FEC-473F-9B9B-D2E645356AAE}" type="pres">
      <dgm:prSet presAssocID="{F290DFCE-7A03-4BA8-B9A4-4260A55805A2}" presName="compNode" presStyleCnt="0"/>
      <dgm:spPr/>
    </dgm:pt>
    <dgm:pt modelId="{7EF9FC2E-736D-41D0-8420-E066F9563ECC}" type="pres">
      <dgm:prSet presAssocID="{F290DFCE-7A03-4BA8-B9A4-4260A55805A2}" presName="childRect" presStyleLbl="bgAcc1" presStyleIdx="1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9378D7CB-6D10-4D48-B9D3-FCD31FE5726C}" type="pres">
      <dgm:prSet presAssocID="{F290DFCE-7A03-4BA8-B9A4-4260A55805A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31E794-59DC-449E-8BC3-C22F8451C03E}" type="pres">
      <dgm:prSet presAssocID="{F290DFCE-7A03-4BA8-B9A4-4260A55805A2}" presName="parentRect" presStyleLbl="alignNode1" presStyleIdx="1" presStyleCnt="6"/>
      <dgm:spPr/>
      <dgm:t>
        <a:bodyPr/>
        <a:lstStyle/>
        <a:p>
          <a:endParaRPr lang="zh-CN" altLang="en-US"/>
        </a:p>
      </dgm:t>
    </dgm:pt>
    <dgm:pt modelId="{7D579ACD-89BD-4D5F-A753-9C7B2B822BC5}" type="pres">
      <dgm:prSet presAssocID="{F290DFCE-7A03-4BA8-B9A4-4260A55805A2}" presName="adorn" presStyleLbl="fgAccFollowNode1" presStyleIdx="1" presStyleCnt="6"/>
      <dgm:spPr/>
    </dgm:pt>
    <dgm:pt modelId="{D5496722-637C-4525-A95C-95884D004615}" type="pres">
      <dgm:prSet presAssocID="{511FAC0B-DD53-4D68-8B4F-51947801B29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ED4EF84D-2466-4C12-B4B7-B7F7771522BB}" type="pres">
      <dgm:prSet presAssocID="{6DC240CA-C071-4B0E-B6FB-508DAAEE9284}" presName="compNode" presStyleCnt="0"/>
      <dgm:spPr/>
    </dgm:pt>
    <dgm:pt modelId="{97C960D8-2A5C-4D46-AE98-8A6FD881D301}" type="pres">
      <dgm:prSet presAssocID="{6DC240CA-C071-4B0E-B6FB-508DAAEE9284}" presName="childRect" presStyleLbl="bgAcc1" presStyleIdx="2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0143F4B4-466B-4B66-A257-E8825DD91BD0}" type="pres">
      <dgm:prSet presAssocID="{6DC240CA-C071-4B0E-B6FB-508DAAEE9284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0C14FD-8444-4A72-B212-846BFE6C063E}" type="pres">
      <dgm:prSet presAssocID="{6DC240CA-C071-4B0E-B6FB-508DAAEE9284}" presName="parentRect" presStyleLbl="alignNode1" presStyleIdx="2" presStyleCnt="6"/>
      <dgm:spPr/>
      <dgm:t>
        <a:bodyPr/>
        <a:lstStyle/>
        <a:p>
          <a:endParaRPr lang="zh-CN" altLang="en-US"/>
        </a:p>
      </dgm:t>
    </dgm:pt>
    <dgm:pt modelId="{7E0BF39D-E015-48A6-BF4F-CC2F7B496F58}" type="pres">
      <dgm:prSet presAssocID="{6DC240CA-C071-4B0E-B6FB-508DAAEE9284}" presName="adorn" presStyleLbl="fgAccFollowNode1" presStyleIdx="2" presStyleCnt="6"/>
      <dgm:spPr/>
      <dgm:t>
        <a:bodyPr/>
        <a:lstStyle/>
        <a:p>
          <a:endParaRPr lang="zh-CN" altLang="en-US"/>
        </a:p>
      </dgm:t>
    </dgm:pt>
    <dgm:pt modelId="{9876CCE4-8386-4230-B0BC-C8482CA11486}" type="pres">
      <dgm:prSet presAssocID="{6B69EFF4-591B-44AA-AD6B-5AC58E5992D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74B589BD-F37D-416F-A3F2-6B974226FDB8}" type="pres">
      <dgm:prSet presAssocID="{2E220469-F26E-4FC3-96FE-CE0A38613E95}" presName="compNode" presStyleCnt="0"/>
      <dgm:spPr/>
    </dgm:pt>
    <dgm:pt modelId="{F8BB2E0C-C6E2-4F25-9093-13D6C157CD75}" type="pres">
      <dgm:prSet presAssocID="{2E220469-F26E-4FC3-96FE-CE0A38613E95}" presName="childRect" presStyleLbl="bgAcc1" presStyleIdx="3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835D14FA-0C6F-4EA5-8557-6D9E2A99999E}" type="pres">
      <dgm:prSet presAssocID="{2E220469-F26E-4FC3-96FE-CE0A38613E9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86A241-97A4-4CF7-983D-BFA5CB9A5861}" type="pres">
      <dgm:prSet presAssocID="{2E220469-F26E-4FC3-96FE-CE0A38613E95}" presName="parentRect" presStyleLbl="alignNode1" presStyleIdx="3" presStyleCnt="6"/>
      <dgm:spPr/>
      <dgm:t>
        <a:bodyPr/>
        <a:lstStyle/>
        <a:p>
          <a:endParaRPr lang="zh-CN" altLang="en-US"/>
        </a:p>
      </dgm:t>
    </dgm:pt>
    <dgm:pt modelId="{E5522D3A-51FF-4211-9B31-EEFD7512B656}" type="pres">
      <dgm:prSet presAssocID="{2E220469-F26E-4FC3-96FE-CE0A38613E95}" presName="adorn" presStyleLbl="fgAccFollowNode1" presStyleIdx="3" presStyleCnt="6"/>
      <dgm:spPr/>
    </dgm:pt>
    <dgm:pt modelId="{D3E108FE-3345-48C5-AD32-D95791F90343}" type="pres">
      <dgm:prSet presAssocID="{C16811EC-C812-4A83-A05E-A4CBE50953A2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6356D1FD-9918-4916-AF27-FC2A015932CC}" type="pres">
      <dgm:prSet presAssocID="{A64E34BE-56A2-43E4-ADE8-C7663EB4A59B}" presName="compNode" presStyleCnt="0"/>
      <dgm:spPr/>
    </dgm:pt>
    <dgm:pt modelId="{C2162BB1-B956-489E-B42D-CB346AF7A169}" type="pres">
      <dgm:prSet presAssocID="{A64E34BE-56A2-43E4-ADE8-C7663EB4A59B}" presName="childRect" presStyleLbl="bgAcc1" presStyleIdx="4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</dgm:pt>
    <dgm:pt modelId="{267AB217-48AC-41FB-8806-56FC91EED9E5}" type="pres">
      <dgm:prSet presAssocID="{A64E34BE-56A2-43E4-ADE8-C7663EB4A59B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478D3A-878E-4768-B4E2-F4198C36D7DB}" type="pres">
      <dgm:prSet presAssocID="{A64E34BE-56A2-43E4-ADE8-C7663EB4A59B}" presName="parentRect" presStyleLbl="alignNode1" presStyleIdx="4" presStyleCnt="6"/>
      <dgm:spPr/>
      <dgm:t>
        <a:bodyPr/>
        <a:lstStyle/>
        <a:p>
          <a:endParaRPr lang="zh-CN" altLang="en-US"/>
        </a:p>
      </dgm:t>
    </dgm:pt>
    <dgm:pt modelId="{16D84F81-F73F-4FF7-A01F-81B104CF6844}" type="pres">
      <dgm:prSet presAssocID="{A64E34BE-56A2-43E4-ADE8-C7663EB4A59B}" presName="adorn" presStyleLbl="fgAccFollowNode1" presStyleIdx="4" presStyleCnt="6"/>
      <dgm:spPr/>
    </dgm:pt>
    <dgm:pt modelId="{8C8E9726-51E4-4C51-88A5-3543FAAE5407}" type="pres">
      <dgm:prSet presAssocID="{C960C8C1-E350-49B9-AD4F-3058A04206EE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1BDBE0C2-394C-4803-85B0-5BC9DB0A03DD}" type="pres">
      <dgm:prSet presAssocID="{5B2E8986-6D9D-4E99-98E5-F2357746CB62}" presName="compNode" presStyleCnt="0"/>
      <dgm:spPr/>
    </dgm:pt>
    <dgm:pt modelId="{044504C4-6BCC-403D-88C7-EE6690417647}" type="pres">
      <dgm:prSet presAssocID="{5B2E8986-6D9D-4E99-98E5-F2357746CB62}" presName="childRect" presStyleLbl="bgAcc1" presStyleIdx="5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</dgm:pt>
    <dgm:pt modelId="{C6A797DD-D369-4DB5-B9D8-B61347EDCC11}" type="pres">
      <dgm:prSet presAssocID="{5B2E8986-6D9D-4E99-98E5-F2357746CB6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6791DBC-202C-48E7-8D92-29B76991FB64}" type="pres">
      <dgm:prSet presAssocID="{5B2E8986-6D9D-4E99-98E5-F2357746CB62}" presName="parentRect" presStyleLbl="alignNode1" presStyleIdx="5" presStyleCnt="6"/>
      <dgm:spPr/>
      <dgm:t>
        <a:bodyPr/>
        <a:lstStyle/>
        <a:p>
          <a:endParaRPr lang="zh-CN" altLang="en-US"/>
        </a:p>
      </dgm:t>
    </dgm:pt>
    <dgm:pt modelId="{526B84CD-9B18-4701-BF79-6BE2ED3FB9CC}" type="pres">
      <dgm:prSet presAssocID="{5B2E8986-6D9D-4E99-98E5-F2357746CB62}" presName="adorn" presStyleLbl="fgAccFollowNode1" presStyleIdx="5" presStyleCnt="6"/>
      <dgm:spPr/>
    </dgm:pt>
  </dgm:ptLst>
  <dgm:cxnLst>
    <dgm:cxn modelId="{EF4619CC-DDDB-470F-93F2-6EA227F6B7A0}" type="presOf" srcId="{5B2E8986-6D9D-4E99-98E5-F2357746CB62}" destId="{C6A797DD-D369-4DB5-B9D8-B61347EDCC11}" srcOrd="0" destOrd="0" presId="urn:microsoft.com/office/officeart/2005/8/layout/bList2"/>
    <dgm:cxn modelId="{DE145B20-0A32-4199-B541-081B973A5CB0}" type="presOf" srcId="{3DEE8D8F-26DF-472C-B468-C92AEA98F071}" destId="{96C7C362-CF75-49FB-AE8E-FA3A2FFDC123}" srcOrd="1" destOrd="0" presId="urn:microsoft.com/office/officeart/2005/8/layout/bList2"/>
    <dgm:cxn modelId="{26BE0650-EBB9-4D9F-9CA5-747026CC6908}" type="presOf" srcId="{2E220469-F26E-4FC3-96FE-CE0A38613E95}" destId="{835D14FA-0C6F-4EA5-8557-6D9E2A99999E}" srcOrd="0" destOrd="0" presId="urn:microsoft.com/office/officeart/2005/8/layout/bList2"/>
    <dgm:cxn modelId="{2B032602-C40E-41F2-94C9-1A6B2F9BCF7E}" type="presOf" srcId="{511FAC0B-DD53-4D68-8B4F-51947801B29A}" destId="{D5496722-637C-4525-A95C-95884D004615}" srcOrd="0" destOrd="0" presId="urn:microsoft.com/office/officeart/2005/8/layout/bList2"/>
    <dgm:cxn modelId="{BE4B6927-3F2F-4282-BAF3-71901EC46964}" srcId="{53A5097C-2388-4988-AA19-2224C9D652B0}" destId="{A64E34BE-56A2-43E4-ADE8-C7663EB4A59B}" srcOrd="4" destOrd="0" parTransId="{C9DD6EDF-A97E-4A88-A4EE-2A0272508CE8}" sibTransId="{C960C8C1-E350-49B9-AD4F-3058A04206EE}"/>
    <dgm:cxn modelId="{C8E9587A-9C66-4D8A-99E5-33D90FE213E4}" type="presOf" srcId="{F290DFCE-7A03-4BA8-B9A4-4260A55805A2}" destId="{6B31E794-59DC-449E-8BC3-C22F8451C03E}" srcOrd="1" destOrd="0" presId="urn:microsoft.com/office/officeart/2005/8/layout/bList2"/>
    <dgm:cxn modelId="{26E7513A-7A95-4914-B02E-E2BCD4499B58}" type="presOf" srcId="{53A5097C-2388-4988-AA19-2224C9D652B0}" destId="{7328B804-19AD-4336-8BCD-761D9949D5F3}" srcOrd="0" destOrd="0" presId="urn:microsoft.com/office/officeart/2005/8/layout/bList2"/>
    <dgm:cxn modelId="{304B7CFE-5E9D-473B-A316-30874D974217}" type="presOf" srcId="{C960C8C1-E350-49B9-AD4F-3058A04206EE}" destId="{8C8E9726-51E4-4C51-88A5-3543FAAE5407}" srcOrd="0" destOrd="0" presId="urn:microsoft.com/office/officeart/2005/8/layout/bList2"/>
    <dgm:cxn modelId="{0A0731A8-9A45-408D-ADB8-EA6B3F4691A0}" type="presOf" srcId="{6B69EFF4-591B-44AA-AD6B-5AC58E5992DA}" destId="{9876CCE4-8386-4230-B0BC-C8482CA11486}" srcOrd="0" destOrd="0" presId="urn:microsoft.com/office/officeart/2005/8/layout/bList2"/>
    <dgm:cxn modelId="{089181CE-9AFC-4DA7-80AD-320BE53ED17C}" srcId="{53A5097C-2388-4988-AA19-2224C9D652B0}" destId="{3DEE8D8F-26DF-472C-B468-C92AEA98F071}" srcOrd="0" destOrd="0" parTransId="{ABB0D5FB-F41A-41E6-A143-CD34EFE53C7A}" sibTransId="{6852FBDD-8287-4969-BE96-71A6D189E8D4}"/>
    <dgm:cxn modelId="{12427F6C-EB28-4F83-B6FD-D3C8AC1F25EB}" type="presOf" srcId="{6DC240CA-C071-4B0E-B6FB-508DAAEE9284}" destId="{0143F4B4-466B-4B66-A257-E8825DD91BD0}" srcOrd="0" destOrd="0" presId="urn:microsoft.com/office/officeart/2005/8/layout/bList2"/>
    <dgm:cxn modelId="{2AD78816-E048-4B36-9064-CBF98A62134E}" type="presOf" srcId="{F290DFCE-7A03-4BA8-B9A4-4260A55805A2}" destId="{9378D7CB-6D10-4D48-B9D3-FCD31FE5726C}" srcOrd="0" destOrd="0" presId="urn:microsoft.com/office/officeart/2005/8/layout/bList2"/>
    <dgm:cxn modelId="{780E0FFA-ECCE-4712-9500-53A470A244E2}" type="presOf" srcId="{2E220469-F26E-4FC3-96FE-CE0A38613E95}" destId="{0886A241-97A4-4CF7-983D-BFA5CB9A5861}" srcOrd="1" destOrd="0" presId="urn:microsoft.com/office/officeart/2005/8/layout/bList2"/>
    <dgm:cxn modelId="{16AEC3F1-89FE-4221-8799-BA32A35CA34D}" type="presOf" srcId="{6DC240CA-C071-4B0E-B6FB-508DAAEE9284}" destId="{510C14FD-8444-4A72-B212-846BFE6C063E}" srcOrd="1" destOrd="0" presId="urn:microsoft.com/office/officeart/2005/8/layout/bList2"/>
    <dgm:cxn modelId="{2771C7FB-3A02-4A61-8275-902DFA5B6693}" srcId="{53A5097C-2388-4988-AA19-2224C9D652B0}" destId="{5B2E8986-6D9D-4E99-98E5-F2357746CB62}" srcOrd="5" destOrd="0" parTransId="{2A064BB4-AF77-4D30-8DFB-8F12511F4735}" sibTransId="{340BD83A-253F-4AF9-A9C1-A0CCC3D69940}"/>
    <dgm:cxn modelId="{C78B8ADB-B401-44D4-9BEF-823967289EAF}" type="presOf" srcId="{C16811EC-C812-4A83-A05E-A4CBE50953A2}" destId="{D3E108FE-3345-48C5-AD32-D95791F90343}" srcOrd="0" destOrd="0" presId="urn:microsoft.com/office/officeart/2005/8/layout/bList2"/>
    <dgm:cxn modelId="{D7CCCDAC-E1D2-40FA-8BCD-F25492879FBF}" type="presOf" srcId="{A64E34BE-56A2-43E4-ADE8-C7663EB4A59B}" destId="{D0478D3A-878E-4768-B4E2-F4198C36D7DB}" srcOrd="1" destOrd="0" presId="urn:microsoft.com/office/officeart/2005/8/layout/bList2"/>
    <dgm:cxn modelId="{D8327CC5-C3B5-4DE2-AA4D-9887CDA3DAAD}" srcId="{53A5097C-2388-4988-AA19-2224C9D652B0}" destId="{6DC240CA-C071-4B0E-B6FB-508DAAEE9284}" srcOrd="2" destOrd="0" parTransId="{8B7B3136-6A6C-49C1-AE13-FF0DAD375077}" sibTransId="{6B69EFF4-591B-44AA-AD6B-5AC58E5992DA}"/>
    <dgm:cxn modelId="{356265B2-6E3C-429B-9F90-4BDE9CD3C3B6}" type="presOf" srcId="{5B2E8986-6D9D-4E99-98E5-F2357746CB62}" destId="{36791DBC-202C-48E7-8D92-29B76991FB64}" srcOrd="1" destOrd="0" presId="urn:microsoft.com/office/officeart/2005/8/layout/bList2"/>
    <dgm:cxn modelId="{AC54B28D-9897-40B9-8304-022A8B858CD9}" type="presOf" srcId="{A64E34BE-56A2-43E4-ADE8-C7663EB4A59B}" destId="{267AB217-48AC-41FB-8806-56FC91EED9E5}" srcOrd="0" destOrd="0" presId="urn:microsoft.com/office/officeart/2005/8/layout/bList2"/>
    <dgm:cxn modelId="{2F8BC1E6-CF1E-40A2-A7B6-7C013EDC5DE6}" srcId="{53A5097C-2388-4988-AA19-2224C9D652B0}" destId="{2E220469-F26E-4FC3-96FE-CE0A38613E95}" srcOrd="3" destOrd="0" parTransId="{A288BAA5-36B8-4D9F-B429-0D0C344A79FC}" sibTransId="{C16811EC-C812-4A83-A05E-A4CBE50953A2}"/>
    <dgm:cxn modelId="{6DBA0B1E-3D49-498B-91D4-65C9139962C8}" srcId="{53A5097C-2388-4988-AA19-2224C9D652B0}" destId="{F290DFCE-7A03-4BA8-B9A4-4260A55805A2}" srcOrd="1" destOrd="0" parTransId="{B970558A-4B2D-41B1-8669-719CEA5AD4A0}" sibTransId="{511FAC0B-DD53-4D68-8B4F-51947801B29A}"/>
    <dgm:cxn modelId="{922401D6-EE66-4EC8-8487-57C48E7555CE}" type="presOf" srcId="{3DEE8D8F-26DF-472C-B468-C92AEA98F071}" destId="{6197CA2E-13B9-475C-A0C7-B028ADFCDEF3}" srcOrd="0" destOrd="0" presId="urn:microsoft.com/office/officeart/2005/8/layout/bList2"/>
    <dgm:cxn modelId="{21C377D0-DCDC-44E4-BB5E-E6C7F158E40A}" type="presOf" srcId="{6852FBDD-8287-4969-BE96-71A6D189E8D4}" destId="{C5556AFF-9B64-45D5-80EC-9C57C3A16BBE}" srcOrd="0" destOrd="0" presId="urn:microsoft.com/office/officeart/2005/8/layout/bList2"/>
    <dgm:cxn modelId="{F192508B-2C59-4EB3-BA64-FFFB56063F04}" type="presParOf" srcId="{7328B804-19AD-4336-8BCD-761D9949D5F3}" destId="{8602CC7D-3F60-495E-9522-51D3F8514373}" srcOrd="0" destOrd="0" presId="urn:microsoft.com/office/officeart/2005/8/layout/bList2"/>
    <dgm:cxn modelId="{4771F6FA-6A0B-4B2B-BF1B-F730BADA647F}" type="presParOf" srcId="{8602CC7D-3F60-495E-9522-51D3F8514373}" destId="{8C833E52-C6B2-439F-852B-9152D0192321}" srcOrd="0" destOrd="0" presId="urn:microsoft.com/office/officeart/2005/8/layout/bList2"/>
    <dgm:cxn modelId="{39167A3A-88B0-4BE8-BDBB-4EF9AEF0D084}" type="presParOf" srcId="{8602CC7D-3F60-495E-9522-51D3F8514373}" destId="{6197CA2E-13B9-475C-A0C7-B028ADFCDEF3}" srcOrd="1" destOrd="0" presId="urn:microsoft.com/office/officeart/2005/8/layout/bList2"/>
    <dgm:cxn modelId="{D8B03AF2-2A38-4A79-A1BA-5EB12B31079A}" type="presParOf" srcId="{8602CC7D-3F60-495E-9522-51D3F8514373}" destId="{96C7C362-CF75-49FB-AE8E-FA3A2FFDC123}" srcOrd="2" destOrd="0" presId="urn:microsoft.com/office/officeart/2005/8/layout/bList2"/>
    <dgm:cxn modelId="{AE73E2D8-1384-40F4-8C78-108C7DC96A71}" type="presParOf" srcId="{8602CC7D-3F60-495E-9522-51D3F8514373}" destId="{9935EDBD-722F-4167-A82B-668AF6681B97}" srcOrd="3" destOrd="0" presId="urn:microsoft.com/office/officeart/2005/8/layout/bList2"/>
    <dgm:cxn modelId="{A0BC9153-EC30-4EB9-A389-169F63B86C81}" type="presParOf" srcId="{7328B804-19AD-4336-8BCD-761D9949D5F3}" destId="{C5556AFF-9B64-45D5-80EC-9C57C3A16BBE}" srcOrd="1" destOrd="0" presId="urn:microsoft.com/office/officeart/2005/8/layout/bList2"/>
    <dgm:cxn modelId="{DEA32263-CA85-49FB-9755-C8EDED32B2B7}" type="presParOf" srcId="{7328B804-19AD-4336-8BCD-761D9949D5F3}" destId="{996FBE34-2FEC-473F-9B9B-D2E645356AAE}" srcOrd="2" destOrd="0" presId="urn:microsoft.com/office/officeart/2005/8/layout/bList2"/>
    <dgm:cxn modelId="{5221428F-D327-4E6B-BBCF-8D0C39150EAD}" type="presParOf" srcId="{996FBE34-2FEC-473F-9B9B-D2E645356AAE}" destId="{7EF9FC2E-736D-41D0-8420-E066F9563ECC}" srcOrd="0" destOrd="0" presId="urn:microsoft.com/office/officeart/2005/8/layout/bList2"/>
    <dgm:cxn modelId="{BAA0D712-D9CF-4C17-BD47-FFE89718754B}" type="presParOf" srcId="{996FBE34-2FEC-473F-9B9B-D2E645356AAE}" destId="{9378D7CB-6D10-4D48-B9D3-FCD31FE5726C}" srcOrd="1" destOrd="0" presId="urn:microsoft.com/office/officeart/2005/8/layout/bList2"/>
    <dgm:cxn modelId="{8EE50134-69DF-4D3E-BBDE-A225D40DA5FF}" type="presParOf" srcId="{996FBE34-2FEC-473F-9B9B-D2E645356AAE}" destId="{6B31E794-59DC-449E-8BC3-C22F8451C03E}" srcOrd="2" destOrd="0" presId="urn:microsoft.com/office/officeart/2005/8/layout/bList2"/>
    <dgm:cxn modelId="{7A1C0B1B-3E07-45B7-B600-30A85AEB2A0F}" type="presParOf" srcId="{996FBE34-2FEC-473F-9B9B-D2E645356AAE}" destId="{7D579ACD-89BD-4D5F-A753-9C7B2B822BC5}" srcOrd="3" destOrd="0" presId="urn:microsoft.com/office/officeart/2005/8/layout/bList2"/>
    <dgm:cxn modelId="{4FC31DBC-A2A8-4AA5-BE75-B60D944C6234}" type="presParOf" srcId="{7328B804-19AD-4336-8BCD-761D9949D5F3}" destId="{D5496722-637C-4525-A95C-95884D004615}" srcOrd="3" destOrd="0" presId="urn:microsoft.com/office/officeart/2005/8/layout/bList2"/>
    <dgm:cxn modelId="{3E191F8B-6764-47B4-AF0E-749D59BBCA4D}" type="presParOf" srcId="{7328B804-19AD-4336-8BCD-761D9949D5F3}" destId="{ED4EF84D-2466-4C12-B4B7-B7F7771522BB}" srcOrd="4" destOrd="0" presId="urn:microsoft.com/office/officeart/2005/8/layout/bList2"/>
    <dgm:cxn modelId="{770E10C9-F9AF-4762-967D-438B46D990DA}" type="presParOf" srcId="{ED4EF84D-2466-4C12-B4B7-B7F7771522BB}" destId="{97C960D8-2A5C-4D46-AE98-8A6FD881D301}" srcOrd="0" destOrd="0" presId="urn:microsoft.com/office/officeart/2005/8/layout/bList2"/>
    <dgm:cxn modelId="{B326B356-608A-438D-904D-66E9B8A8827B}" type="presParOf" srcId="{ED4EF84D-2466-4C12-B4B7-B7F7771522BB}" destId="{0143F4B4-466B-4B66-A257-E8825DD91BD0}" srcOrd="1" destOrd="0" presId="urn:microsoft.com/office/officeart/2005/8/layout/bList2"/>
    <dgm:cxn modelId="{536B8280-F758-49ED-BB3C-355B3BF59CC0}" type="presParOf" srcId="{ED4EF84D-2466-4C12-B4B7-B7F7771522BB}" destId="{510C14FD-8444-4A72-B212-846BFE6C063E}" srcOrd="2" destOrd="0" presId="urn:microsoft.com/office/officeart/2005/8/layout/bList2"/>
    <dgm:cxn modelId="{6A835D45-7EFC-4E2E-8861-147AD8954520}" type="presParOf" srcId="{ED4EF84D-2466-4C12-B4B7-B7F7771522BB}" destId="{7E0BF39D-E015-48A6-BF4F-CC2F7B496F58}" srcOrd="3" destOrd="0" presId="urn:microsoft.com/office/officeart/2005/8/layout/bList2"/>
    <dgm:cxn modelId="{99480468-248F-46B4-B0D7-777FA01FB1B7}" type="presParOf" srcId="{7328B804-19AD-4336-8BCD-761D9949D5F3}" destId="{9876CCE4-8386-4230-B0BC-C8482CA11486}" srcOrd="5" destOrd="0" presId="urn:microsoft.com/office/officeart/2005/8/layout/bList2"/>
    <dgm:cxn modelId="{193B7EE8-BC1B-4FC8-A732-13814CD02D7E}" type="presParOf" srcId="{7328B804-19AD-4336-8BCD-761D9949D5F3}" destId="{74B589BD-F37D-416F-A3F2-6B974226FDB8}" srcOrd="6" destOrd="0" presId="urn:microsoft.com/office/officeart/2005/8/layout/bList2"/>
    <dgm:cxn modelId="{FD89FB41-7AD2-40C9-AACE-29F4E2CF284A}" type="presParOf" srcId="{74B589BD-F37D-416F-A3F2-6B974226FDB8}" destId="{F8BB2E0C-C6E2-4F25-9093-13D6C157CD75}" srcOrd="0" destOrd="0" presId="urn:microsoft.com/office/officeart/2005/8/layout/bList2"/>
    <dgm:cxn modelId="{B214505C-4234-49BD-AA24-8120FA7D2D3B}" type="presParOf" srcId="{74B589BD-F37D-416F-A3F2-6B974226FDB8}" destId="{835D14FA-0C6F-4EA5-8557-6D9E2A99999E}" srcOrd="1" destOrd="0" presId="urn:microsoft.com/office/officeart/2005/8/layout/bList2"/>
    <dgm:cxn modelId="{3FBE98C8-7939-422C-9C10-AA36105BED6F}" type="presParOf" srcId="{74B589BD-F37D-416F-A3F2-6B974226FDB8}" destId="{0886A241-97A4-4CF7-983D-BFA5CB9A5861}" srcOrd="2" destOrd="0" presId="urn:microsoft.com/office/officeart/2005/8/layout/bList2"/>
    <dgm:cxn modelId="{86DF8143-6B2A-4B2E-AFDA-6A317CFE5E0F}" type="presParOf" srcId="{74B589BD-F37D-416F-A3F2-6B974226FDB8}" destId="{E5522D3A-51FF-4211-9B31-EEFD7512B656}" srcOrd="3" destOrd="0" presId="urn:microsoft.com/office/officeart/2005/8/layout/bList2"/>
    <dgm:cxn modelId="{EC78F48F-2826-4039-ABA8-6580B4F640ED}" type="presParOf" srcId="{7328B804-19AD-4336-8BCD-761D9949D5F3}" destId="{D3E108FE-3345-48C5-AD32-D95791F90343}" srcOrd="7" destOrd="0" presId="urn:microsoft.com/office/officeart/2005/8/layout/bList2"/>
    <dgm:cxn modelId="{13E56A0A-0B17-4857-A31C-D0652AD4030C}" type="presParOf" srcId="{7328B804-19AD-4336-8BCD-761D9949D5F3}" destId="{6356D1FD-9918-4916-AF27-FC2A015932CC}" srcOrd="8" destOrd="0" presId="urn:microsoft.com/office/officeart/2005/8/layout/bList2"/>
    <dgm:cxn modelId="{E73FA650-8CFE-4441-9857-81590AA26843}" type="presParOf" srcId="{6356D1FD-9918-4916-AF27-FC2A015932CC}" destId="{C2162BB1-B956-489E-B42D-CB346AF7A169}" srcOrd="0" destOrd="0" presId="urn:microsoft.com/office/officeart/2005/8/layout/bList2"/>
    <dgm:cxn modelId="{35839CB0-9E54-45A8-A0B1-9BA67815EEB5}" type="presParOf" srcId="{6356D1FD-9918-4916-AF27-FC2A015932CC}" destId="{267AB217-48AC-41FB-8806-56FC91EED9E5}" srcOrd="1" destOrd="0" presId="urn:microsoft.com/office/officeart/2005/8/layout/bList2"/>
    <dgm:cxn modelId="{1A2E8535-6DFD-449E-99CB-1863BE459446}" type="presParOf" srcId="{6356D1FD-9918-4916-AF27-FC2A015932CC}" destId="{D0478D3A-878E-4768-B4E2-F4198C36D7DB}" srcOrd="2" destOrd="0" presId="urn:microsoft.com/office/officeart/2005/8/layout/bList2"/>
    <dgm:cxn modelId="{871B3FC6-08BD-4027-B662-F4F6093CB8B5}" type="presParOf" srcId="{6356D1FD-9918-4916-AF27-FC2A015932CC}" destId="{16D84F81-F73F-4FF7-A01F-81B104CF6844}" srcOrd="3" destOrd="0" presId="urn:microsoft.com/office/officeart/2005/8/layout/bList2"/>
    <dgm:cxn modelId="{AE0F40A7-4A52-41A9-A0F9-86FB17A4E06B}" type="presParOf" srcId="{7328B804-19AD-4336-8BCD-761D9949D5F3}" destId="{8C8E9726-51E4-4C51-88A5-3543FAAE5407}" srcOrd="9" destOrd="0" presId="urn:microsoft.com/office/officeart/2005/8/layout/bList2"/>
    <dgm:cxn modelId="{1A595D05-6D87-40E9-866A-52A907CB7383}" type="presParOf" srcId="{7328B804-19AD-4336-8BCD-761D9949D5F3}" destId="{1BDBE0C2-394C-4803-85B0-5BC9DB0A03DD}" srcOrd="10" destOrd="0" presId="urn:microsoft.com/office/officeart/2005/8/layout/bList2"/>
    <dgm:cxn modelId="{1508C3BE-98F1-49E9-8A90-110309757CDC}" type="presParOf" srcId="{1BDBE0C2-394C-4803-85B0-5BC9DB0A03DD}" destId="{044504C4-6BCC-403D-88C7-EE6690417647}" srcOrd="0" destOrd="0" presId="urn:microsoft.com/office/officeart/2005/8/layout/bList2"/>
    <dgm:cxn modelId="{1736A868-CF67-4745-AE56-89C10B32C7C7}" type="presParOf" srcId="{1BDBE0C2-394C-4803-85B0-5BC9DB0A03DD}" destId="{C6A797DD-D369-4DB5-B9D8-B61347EDCC11}" srcOrd="1" destOrd="0" presId="urn:microsoft.com/office/officeart/2005/8/layout/bList2"/>
    <dgm:cxn modelId="{59425560-08E8-463D-AD17-599117CDDE0D}" type="presParOf" srcId="{1BDBE0C2-394C-4803-85B0-5BC9DB0A03DD}" destId="{36791DBC-202C-48E7-8D92-29B76991FB64}" srcOrd="2" destOrd="0" presId="urn:microsoft.com/office/officeart/2005/8/layout/bList2"/>
    <dgm:cxn modelId="{2DF2DC29-D886-47A5-904C-D2B10F283589}" type="presParOf" srcId="{1BDBE0C2-394C-4803-85B0-5BC9DB0A03DD}" destId="{526B84CD-9B18-4701-BF79-6BE2ED3FB9CC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3A5097C-2388-4988-AA19-2224C9D652B0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3DEE8D8F-26DF-472C-B468-C92AEA98F071}">
      <dgm:prSet phldrT="[文本]"/>
      <dgm:spPr/>
      <dgm:t>
        <a:bodyPr/>
        <a:lstStyle/>
        <a:p>
          <a:r>
            <a:rPr lang="en-US" altLang="zh-CN" dirty="0" smtClean="0"/>
            <a:t>0.3 Cs-137</a:t>
          </a:r>
          <a:endParaRPr lang="zh-CN" altLang="en-US" dirty="0"/>
        </a:p>
      </dgm:t>
    </dgm:pt>
    <dgm:pt modelId="{ABB0D5FB-F41A-41E6-A143-CD34EFE53C7A}" type="par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6852FBDD-8287-4969-BE96-71A6D189E8D4}" type="sib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F290DFCE-7A03-4BA8-B9A4-4260A55805A2}">
      <dgm:prSet phldrT="[文本]"/>
      <dgm:spPr/>
      <dgm:t>
        <a:bodyPr/>
        <a:lstStyle/>
        <a:p>
          <a:r>
            <a:rPr lang="en-US" altLang="zh-CN" dirty="0" smtClean="0"/>
            <a:t>0.7 Cs-137</a:t>
          </a:r>
          <a:endParaRPr lang="zh-CN" altLang="en-US" dirty="0"/>
        </a:p>
      </dgm:t>
    </dgm:pt>
    <dgm:pt modelId="{B970558A-4B2D-41B1-8669-719CEA5AD4A0}" type="par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511FAC0B-DD53-4D68-8B4F-51947801B29A}" type="sib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6DC240CA-C071-4B0E-B6FB-508DAAEE9284}">
      <dgm:prSet phldrT="[文本]"/>
      <dgm:spPr/>
      <dgm:t>
        <a:bodyPr/>
        <a:lstStyle/>
        <a:p>
          <a:r>
            <a:rPr lang="en-US" altLang="zh-CN" dirty="0" smtClean="0"/>
            <a:t>1.2 Cs-137</a:t>
          </a:r>
          <a:endParaRPr lang="zh-CN" altLang="en-US" dirty="0"/>
        </a:p>
      </dgm:t>
    </dgm:pt>
    <dgm:pt modelId="{8B7B3136-6A6C-49C1-AE13-FF0DAD375077}" type="par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6B69EFF4-591B-44AA-AD6B-5AC58E5992DA}" type="sib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5B2E8986-6D9D-4E99-98E5-F2357746CB62}">
      <dgm:prSet phldrT="[文本]"/>
      <dgm:spPr/>
      <dgm:t>
        <a:bodyPr/>
        <a:lstStyle/>
        <a:p>
          <a:r>
            <a:rPr lang="en-US" altLang="zh-CN" dirty="0" smtClean="0"/>
            <a:t>1.2 Co-60</a:t>
          </a:r>
          <a:endParaRPr lang="zh-CN" altLang="en-US" dirty="0"/>
        </a:p>
      </dgm:t>
    </dgm:pt>
    <dgm:pt modelId="{2A064BB4-AF77-4D30-8DFB-8F12511F4735}" type="par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340BD83A-253F-4AF9-A9C1-A0CCC3D69940}" type="sib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2E220469-F26E-4FC3-96FE-CE0A38613E95}">
      <dgm:prSet phldrT="[文本]"/>
      <dgm:spPr/>
      <dgm:t>
        <a:bodyPr/>
        <a:lstStyle/>
        <a:p>
          <a:r>
            <a:rPr lang="en-US" altLang="zh-CN" dirty="0" smtClean="0"/>
            <a:t>0.3 Co-60</a:t>
          </a:r>
          <a:endParaRPr lang="zh-CN" altLang="en-US" dirty="0"/>
        </a:p>
      </dgm:t>
    </dgm:pt>
    <dgm:pt modelId="{A288BAA5-36B8-4D9F-B429-0D0C344A79FC}" type="par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C16811EC-C812-4A83-A05E-A4CBE50953A2}" type="sib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A64E34BE-56A2-43E4-ADE8-C7663EB4A59B}">
      <dgm:prSet phldrT="[文本]"/>
      <dgm:spPr/>
      <dgm:t>
        <a:bodyPr/>
        <a:lstStyle/>
        <a:p>
          <a:r>
            <a:rPr lang="en-US" altLang="zh-CN" dirty="0" smtClean="0"/>
            <a:t>0.7 Co-60</a:t>
          </a:r>
          <a:endParaRPr lang="zh-CN" altLang="en-US" dirty="0"/>
        </a:p>
      </dgm:t>
    </dgm:pt>
    <dgm:pt modelId="{C9DD6EDF-A97E-4A88-A4EE-2A0272508CE8}" type="par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C960C8C1-E350-49B9-AD4F-3058A04206EE}" type="sib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F964DC3A-64D6-4EC7-AE65-BD466C2F0F17}">
      <dgm:prSet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 dirty="0"/>
        </a:p>
      </dgm:t>
    </dgm:pt>
    <dgm:pt modelId="{56F7E764-D8A8-4053-8396-A011F7C47075}" type="parTrans" cxnId="{6A24D01F-6440-4F79-831C-818E457B9C23}">
      <dgm:prSet/>
      <dgm:spPr/>
      <dgm:t>
        <a:bodyPr/>
        <a:lstStyle/>
        <a:p>
          <a:endParaRPr lang="zh-CN" altLang="en-US"/>
        </a:p>
      </dgm:t>
    </dgm:pt>
    <dgm:pt modelId="{E1A90596-79D3-4D1F-92EB-853899FD119D}" type="sibTrans" cxnId="{6A24D01F-6440-4F79-831C-818E457B9C23}">
      <dgm:prSet/>
      <dgm:spPr/>
      <dgm:t>
        <a:bodyPr/>
        <a:lstStyle/>
        <a:p>
          <a:endParaRPr lang="zh-CN" altLang="en-US"/>
        </a:p>
      </dgm:t>
    </dgm:pt>
    <dgm:pt modelId="{7328B804-19AD-4336-8BCD-761D9949D5F3}" type="pres">
      <dgm:prSet presAssocID="{53A5097C-2388-4988-AA19-2224C9D652B0}" presName="diagram" presStyleCnt="0">
        <dgm:presLayoutVars>
          <dgm:dir/>
          <dgm:animLvl val="lvl"/>
          <dgm:resizeHandles val="exact"/>
        </dgm:presLayoutVars>
      </dgm:prSet>
      <dgm:spPr/>
    </dgm:pt>
    <dgm:pt modelId="{8602CC7D-3F60-495E-9522-51D3F8514373}" type="pres">
      <dgm:prSet presAssocID="{3DEE8D8F-26DF-472C-B468-C92AEA98F071}" presName="compNode" presStyleCnt="0"/>
      <dgm:spPr/>
    </dgm:pt>
    <dgm:pt modelId="{8C833E52-C6B2-439F-852B-9152D0192321}" type="pres">
      <dgm:prSet presAssocID="{3DEE8D8F-26DF-472C-B468-C92AEA98F071}" presName="childRect" presStyleLbl="bgAcc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97CA2E-13B9-475C-A0C7-B028ADFCDEF3}" type="pres">
      <dgm:prSet presAssocID="{3DEE8D8F-26DF-472C-B468-C92AEA98F07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C7C362-CF75-49FB-AE8E-FA3A2FFDC123}" type="pres">
      <dgm:prSet presAssocID="{3DEE8D8F-26DF-472C-B468-C92AEA98F071}" presName="parentRect" presStyleLbl="alignNode1" presStyleIdx="0" presStyleCnt="6"/>
      <dgm:spPr/>
      <dgm:t>
        <a:bodyPr/>
        <a:lstStyle/>
        <a:p>
          <a:endParaRPr lang="zh-CN" altLang="en-US"/>
        </a:p>
      </dgm:t>
    </dgm:pt>
    <dgm:pt modelId="{9935EDBD-722F-4167-A82B-668AF6681B97}" type="pres">
      <dgm:prSet presAssocID="{3DEE8D8F-26DF-472C-B468-C92AEA98F071}" presName="adorn" presStyleLbl="fgAccFollowNode1" presStyleIdx="0" presStyleCnt="6"/>
      <dgm:spPr/>
    </dgm:pt>
    <dgm:pt modelId="{C5556AFF-9B64-45D5-80EC-9C57C3A16BBE}" type="pres">
      <dgm:prSet presAssocID="{6852FBDD-8287-4969-BE96-71A6D189E8D4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996FBE34-2FEC-473F-9B9B-D2E645356AAE}" type="pres">
      <dgm:prSet presAssocID="{F290DFCE-7A03-4BA8-B9A4-4260A55805A2}" presName="compNode" presStyleCnt="0"/>
      <dgm:spPr/>
    </dgm:pt>
    <dgm:pt modelId="{7EF9FC2E-736D-41D0-8420-E066F9563ECC}" type="pres">
      <dgm:prSet presAssocID="{F290DFCE-7A03-4BA8-B9A4-4260A55805A2}" presName="childRect" presStyleLbl="bgAcc1" presStyleIdx="1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9378D7CB-6D10-4D48-B9D3-FCD31FE5726C}" type="pres">
      <dgm:prSet presAssocID="{F290DFCE-7A03-4BA8-B9A4-4260A55805A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31E794-59DC-449E-8BC3-C22F8451C03E}" type="pres">
      <dgm:prSet presAssocID="{F290DFCE-7A03-4BA8-B9A4-4260A55805A2}" presName="parentRect" presStyleLbl="alignNode1" presStyleIdx="1" presStyleCnt="6"/>
      <dgm:spPr/>
      <dgm:t>
        <a:bodyPr/>
        <a:lstStyle/>
        <a:p>
          <a:endParaRPr lang="zh-CN" altLang="en-US"/>
        </a:p>
      </dgm:t>
    </dgm:pt>
    <dgm:pt modelId="{7D579ACD-89BD-4D5F-A753-9C7B2B822BC5}" type="pres">
      <dgm:prSet presAssocID="{F290DFCE-7A03-4BA8-B9A4-4260A55805A2}" presName="adorn" presStyleLbl="fgAccFollowNode1" presStyleIdx="1" presStyleCnt="6"/>
      <dgm:spPr/>
    </dgm:pt>
    <dgm:pt modelId="{D5496722-637C-4525-A95C-95884D004615}" type="pres">
      <dgm:prSet presAssocID="{511FAC0B-DD53-4D68-8B4F-51947801B29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ED4EF84D-2466-4C12-B4B7-B7F7771522BB}" type="pres">
      <dgm:prSet presAssocID="{6DC240CA-C071-4B0E-B6FB-508DAAEE9284}" presName="compNode" presStyleCnt="0"/>
      <dgm:spPr/>
    </dgm:pt>
    <dgm:pt modelId="{97C960D8-2A5C-4D46-AE98-8A6FD881D301}" type="pres">
      <dgm:prSet presAssocID="{6DC240CA-C071-4B0E-B6FB-508DAAEE9284}" presName="childRect" presStyleLbl="bgAcc1" presStyleIdx="2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0143F4B4-466B-4B66-A257-E8825DD91BD0}" type="pres">
      <dgm:prSet presAssocID="{6DC240CA-C071-4B0E-B6FB-508DAAEE9284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0C14FD-8444-4A72-B212-846BFE6C063E}" type="pres">
      <dgm:prSet presAssocID="{6DC240CA-C071-4B0E-B6FB-508DAAEE9284}" presName="parentRect" presStyleLbl="alignNode1" presStyleIdx="2" presStyleCnt="6"/>
      <dgm:spPr/>
      <dgm:t>
        <a:bodyPr/>
        <a:lstStyle/>
        <a:p>
          <a:endParaRPr lang="zh-CN" altLang="en-US"/>
        </a:p>
      </dgm:t>
    </dgm:pt>
    <dgm:pt modelId="{7E0BF39D-E015-48A6-BF4F-CC2F7B496F58}" type="pres">
      <dgm:prSet presAssocID="{6DC240CA-C071-4B0E-B6FB-508DAAEE9284}" presName="adorn" presStyleLbl="fgAccFollowNode1" presStyleIdx="2" presStyleCnt="6"/>
      <dgm:spPr/>
      <dgm:t>
        <a:bodyPr/>
        <a:lstStyle/>
        <a:p>
          <a:endParaRPr lang="zh-CN" altLang="en-US"/>
        </a:p>
      </dgm:t>
    </dgm:pt>
    <dgm:pt modelId="{9876CCE4-8386-4230-B0BC-C8482CA11486}" type="pres">
      <dgm:prSet presAssocID="{6B69EFF4-591B-44AA-AD6B-5AC58E5992D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74B589BD-F37D-416F-A3F2-6B974226FDB8}" type="pres">
      <dgm:prSet presAssocID="{2E220469-F26E-4FC3-96FE-CE0A38613E95}" presName="compNode" presStyleCnt="0"/>
      <dgm:spPr/>
    </dgm:pt>
    <dgm:pt modelId="{F8BB2E0C-C6E2-4F25-9093-13D6C157CD75}" type="pres">
      <dgm:prSet presAssocID="{2E220469-F26E-4FC3-96FE-CE0A38613E95}" presName="childRect" presStyleLbl="bgAcc1" presStyleIdx="3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</dgm:pt>
    <dgm:pt modelId="{835D14FA-0C6F-4EA5-8557-6D9E2A99999E}" type="pres">
      <dgm:prSet presAssocID="{2E220469-F26E-4FC3-96FE-CE0A38613E9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86A241-97A4-4CF7-983D-BFA5CB9A5861}" type="pres">
      <dgm:prSet presAssocID="{2E220469-F26E-4FC3-96FE-CE0A38613E95}" presName="parentRect" presStyleLbl="alignNode1" presStyleIdx="3" presStyleCnt="6"/>
      <dgm:spPr/>
      <dgm:t>
        <a:bodyPr/>
        <a:lstStyle/>
        <a:p>
          <a:endParaRPr lang="zh-CN" altLang="en-US"/>
        </a:p>
      </dgm:t>
    </dgm:pt>
    <dgm:pt modelId="{E5522D3A-51FF-4211-9B31-EEFD7512B656}" type="pres">
      <dgm:prSet presAssocID="{2E220469-F26E-4FC3-96FE-CE0A38613E95}" presName="adorn" presStyleLbl="fgAccFollowNode1" presStyleIdx="3" presStyleCnt="6"/>
      <dgm:spPr/>
    </dgm:pt>
    <dgm:pt modelId="{D3E108FE-3345-48C5-AD32-D95791F90343}" type="pres">
      <dgm:prSet presAssocID="{C16811EC-C812-4A83-A05E-A4CBE50953A2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6356D1FD-9918-4916-AF27-FC2A015932CC}" type="pres">
      <dgm:prSet presAssocID="{A64E34BE-56A2-43E4-ADE8-C7663EB4A59B}" presName="compNode" presStyleCnt="0"/>
      <dgm:spPr/>
    </dgm:pt>
    <dgm:pt modelId="{C2162BB1-B956-489E-B42D-CB346AF7A169}" type="pres">
      <dgm:prSet presAssocID="{A64E34BE-56A2-43E4-ADE8-C7663EB4A59B}" presName="childRect" presStyleLbl="bgAcc1" presStyleIdx="4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</dgm:pt>
    <dgm:pt modelId="{267AB217-48AC-41FB-8806-56FC91EED9E5}" type="pres">
      <dgm:prSet presAssocID="{A64E34BE-56A2-43E4-ADE8-C7663EB4A59B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478D3A-878E-4768-B4E2-F4198C36D7DB}" type="pres">
      <dgm:prSet presAssocID="{A64E34BE-56A2-43E4-ADE8-C7663EB4A59B}" presName="parentRect" presStyleLbl="alignNode1" presStyleIdx="4" presStyleCnt="6"/>
      <dgm:spPr/>
      <dgm:t>
        <a:bodyPr/>
        <a:lstStyle/>
        <a:p>
          <a:endParaRPr lang="zh-CN" altLang="en-US"/>
        </a:p>
      </dgm:t>
    </dgm:pt>
    <dgm:pt modelId="{16D84F81-F73F-4FF7-A01F-81B104CF6844}" type="pres">
      <dgm:prSet presAssocID="{A64E34BE-56A2-43E4-ADE8-C7663EB4A59B}" presName="adorn" presStyleLbl="fgAccFollowNode1" presStyleIdx="4" presStyleCnt="6"/>
      <dgm:spPr/>
    </dgm:pt>
    <dgm:pt modelId="{8C8E9726-51E4-4C51-88A5-3543FAAE5407}" type="pres">
      <dgm:prSet presAssocID="{C960C8C1-E350-49B9-AD4F-3058A04206EE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1BDBE0C2-394C-4803-85B0-5BC9DB0A03DD}" type="pres">
      <dgm:prSet presAssocID="{5B2E8986-6D9D-4E99-98E5-F2357746CB62}" presName="compNode" presStyleCnt="0"/>
      <dgm:spPr/>
    </dgm:pt>
    <dgm:pt modelId="{044504C4-6BCC-403D-88C7-EE6690417647}" type="pres">
      <dgm:prSet presAssocID="{5B2E8986-6D9D-4E99-98E5-F2357746CB62}" presName="childRect" presStyleLbl="bgAcc1" presStyleIdx="5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6"/>
          <a:stretch>
            <a:fillRect/>
          </a:stretch>
        </a:blipFill>
      </dgm:spPr>
    </dgm:pt>
    <dgm:pt modelId="{C6A797DD-D369-4DB5-B9D8-B61347EDCC11}" type="pres">
      <dgm:prSet presAssocID="{5B2E8986-6D9D-4E99-98E5-F2357746CB6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6791DBC-202C-48E7-8D92-29B76991FB64}" type="pres">
      <dgm:prSet presAssocID="{5B2E8986-6D9D-4E99-98E5-F2357746CB62}" presName="parentRect" presStyleLbl="alignNode1" presStyleIdx="5" presStyleCnt="6"/>
      <dgm:spPr/>
      <dgm:t>
        <a:bodyPr/>
        <a:lstStyle/>
        <a:p>
          <a:endParaRPr lang="zh-CN" altLang="en-US"/>
        </a:p>
      </dgm:t>
    </dgm:pt>
    <dgm:pt modelId="{526B84CD-9B18-4701-BF79-6BE2ED3FB9CC}" type="pres">
      <dgm:prSet presAssocID="{5B2E8986-6D9D-4E99-98E5-F2357746CB62}" presName="adorn" presStyleLbl="fgAccFollowNode1" presStyleIdx="5" presStyleCnt="6"/>
      <dgm:spPr/>
    </dgm:pt>
  </dgm:ptLst>
  <dgm:cxnLst>
    <dgm:cxn modelId="{6A24D01F-6440-4F79-831C-818E457B9C23}" srcId="{3DEE8D8F-26DF-472C-B468-C92AEA98F071}" destId="{F964DC3A-64D6-4EC7-AE65-BD466C2F0F17}" srcOrd="0" destOrd="0" parTransId="{56F7E764-D8A8-4053-8396-A011F7C47075}" sibTransId="{E1A90596-79D3-4D1F-92EB-853899FD119D}"/>
    <dgm:cxn modelId="{DB1EEFAE-B377-4B98-9FBA-A9BADB38CBB1}" type="presOf" srcId="{3DEE8D8F-26DF-472C-B468-C92AEA98F071}" destId="{96C7C362-CF75-49FB-AE8E-FA3A2FFDC123}" srcOrd="1" destOrd="0" presId="urn:microsoft.com/office/officeart/2005/8/layout/bList2"/>
    <dgm:cxn modelId="{FEF1B320-E6E8-40F6-A256-27D2A4A365E2}" type="presOf" srcId="{6852FBDD-8287-4969-BE96-71A6D189E8D4}" destId="{C5556AFF-9B64-45D5-80EC-9C57C3A16BBE}" srcOrd="0" destOrd="0" presId="urn:microsoft.com/office/officeart/2005/8/layout/bList2"/>
    <dgm:cxn modelId="{BE4B6927-3F2F-4282-BAF3-71901EC46964}" srcId="{53A5097C-2388-4988-AA19-2224C9D652B0}" destId="{A64E34BE-56A2-43E4-ADE8-C7663EB4A59B}" srcOrd="4" destOrd="0" parTransId="{C9DD6EDF-A97E-4A88-A4EE-2A0272508CE8}" sibTransId="{C960C8C1-E350-49B9-AD4F-3058A04206EE}"/>
    <dgm:cxn modelId="{177BFCD7-4C59-4348-AC3F-9256B813D387}" type="presOf" srcId="{A64E34BE-56A2-43E4-ADE8-C7663EB4A59B}" destId="{267AB217-48AC-41FB-8806-56FC91EED9E5}" srcOrd="0" destOrd="0" presId="urn:microsoft.com/office/officeart/2005/8/layout/bList2"/>
    <dgm:cxn modelId="{9B87D234-72CE-4CA1-A3F9-DCF05E1EBF7D}" type="presOf" srcId="{2E220469-F26E-4FC3-96FE-CE0A38613E95}" destId="{0886A241-97A4-4CF7-983D-BFA5CB9A5861}" srcOrd="1" destOrd="0" presId="urn:microsoft.com/office/officeart/2005/8/layout/bList2"/>
    <dgm:cxn modelId="{3D1EA771-E019-4359-8AE2-1DA38E6189CD}" type="presOf" srcId="{53A5097C-2388-4988-AA19-2224C9D652B0}" destId="{7328B804-19AD-4336-8BCD-761D9949D5F3}" srcOrd="0" destOrd="0" presId="urn:microsoft.com/office/officeart/2005/8/layout/bList2"/>
    <dgm:cxn modelId="{87D7D90A-4A7A-49C0-BE55-51799ABEE8B7}" type="presOf" srcId="{2E220469-F26E-4FC3-96FE-CE0A38613E95}" destId="{835D14FA-0C6F-4EA5-8557-6D9E2A99999E}" srcOrd="0" destOrd="0" presId="urn:microsoft.com/office/officeart/2005/8/layout/bList2"/>
    <dgm:cxn modelId="{089181CE-9AFC-4DA7-80AD-320BE53ED17C}" srcId="{53A5097C-2388-4988-AA19-2224C9D652B0}" destId="{3DEE8D8F-26DF-472C-B468-C92AEA98F071}" srcOrd="0" destOrd="0" parTransId="{ABB0D5FB-F41A-41E6-A143-CD34EFE53C7A}" sibTransId="{6852FBDD-8287-4969-BE96-71A6D189E8D4}"/>
    <dgm:cxn modelId="{51C97DF2-85F7-45DA-8496-806D90D6E97B}" type="presOf" srcId="{3DEE8D8F-26DF-472C-B468-C92AEA98F071}" destId="{6197CA2E-13B9-475C-A0C7-B028ADFCDEF3}" srcOrd="0" destOrd="0" presId="urn:microsoft.com/office/officeart/2005/8/layout/bList2"/>
    <dgm:cxn modelId="{A94BCC21-0CBA-4FE8-939C-34F0152FB036}" type="presOf" srcId="{5B2E8986-6D9D-4E99-98E5-F2357746CB62}" destId="{36791DBC-202C-48E7-8D92-29B76991FB64}" srcOrd="1" destOrd="0" presId="urn:microsoft.com/office/officeart/2005/8/layout/bList2"/>
    <dgm:cxn modelId="{2A10FE44-5640-47D7-9508-65F7C84EA1A4}" type="presOf" srcId="{F964DC3A-64D6-4EC7-AE65-BD466C2F0F17}" destId="{8C833E52-C6B2-439F-852B-9152D0192321}" srcOrd="0" destOrd="0" presId="urn:microsoft.com/office/officeart/2005/8/layout/bList2"/>
    <dgm:cxn modelId="{D8C910AD-F12A-43D6-AEBA-1F9842F63ADC}" type="presOf" srcId="{6DC240CA-C071-4B0E-B6FB-508DAAEE9284}" destId="{0143F4B4-466B-4B66-A257-E8825DD91BD0}" srcOrd="0" destOrd="0" presId="urn:microsoft.com/office/officeart/2005/8/layout/bList2"/>
    <dgm:cxn modelId="{2771C7FB-3A02-4A61-8275-902DFA5B6693}" srcId="{53A5097C-2388-4988-AA19-2224C9D652B0}" destId="{5B2E8986-6D9D-4E99-98E5-F2357746CB62}" srcOrd="5" destOrd="0" parTransId="{2A064BB4-AF77-4D30-8DFB-8F12511F4735}" sibTransId="{340BD83A-253F-4AF9-A9C1-A0CCC3D69940}"/>
    <dgm:cxn modelId="{B4D74B39-B6B7-4F64-9216-71121704257F}" type="presOf" srcId="{C960C8C1-E350-49B9-AD4F-3058A04206EE}" destId="{8C8E9726-51E4-4C51-88A5-3543FAAE5407}" srcOrd="0" destOrd="0" presId="urn:microsoft.com/office/officeart/2005/8/layout/bList2"/>
    <dgm:cxn modelId="{DA2B4EF8-6F09-46F9-955D-07E9D440A87B}" type="presOf" srcId="{511FAC0B-DD53-4D68-8B4F-51947801B29A}" destId="{D5496722-637C-4525-A95C-95884D004615}" srcOrd="0" destOrd="0" presId="urn:microsoft.com/office/officeart/2005/8/layout/bList2"/>
    <dgm:cxn modelId="{D8327CC5-C3B5-4DE2-AA4D-9887CDA3DAAD}" srcId="{53A5097C-2388-4988-AA19-2224C9D652B0}" destId="{6DC240CA-C071-4B0E-B6FB-508DAAEE9284}" srcOrd="2" destOrd="0" parTransId="{8B7B3136-6A6C-49C1-AE13-FF0DAD375077}" sibTransId="{6B69EFF4-591B-44AA-AD6B-5AC58E5992DA}"/>
    <dgm:cxn modelId="{0827FA8C-8859-4385-9A2E-8EB68D15F333}" type="presOf" srcId="{F290DFCE-7A03-4BA8-B9A4-4260A55805A2}" destId="{9378D7CB-6D10-4D48-B9D3-FCD31FE5726C}" srcOrd="0" destOrd="0" presId="urn:microsoft.com/office/officeart/2005/8/layout/bList2"/>
    <dgm:cxn modelId="{2F8BC1E6-CF1E-40A2-A7B6-7C013EDC5DE6}" srcId="{53A5097C-2388-4988-AA19-2224C9D652B0}" destId="{2E220469-F26E-4FC3-96FE-CE0A38613E95}" srcOrd="3" destOrd="0" parTransId="{A288BAA5-36B8-4D9F-B429-0D0C344A79FC}" sibTransId="{C16811EC-C812-4A83-A05E-A4CBE50953A2}"/>
    <dgm:cxn modelId="{6DBA0B1E-3D49-498B-91D4-65C9139962C8}" srcId="{53A5097C-2388-4988-AA19-2224C9D652B0}" destId="{F290DFCE-7A03-4BA8-B9A4-4260A55805A2}" srcOrd="1" destOrd="0" parTransId="{B970558A-4B2D-41B1-8669-719CEA5AD4A0}" sibTransId="{511FAC0B-DD53-4D68-8B4F-51947801B29A}"/>
    <dgm:cxn modelId="{C0A1326C-9B59-4261-A538-2CF4DB9B3EF2}" type="presOf" srcId="{6DC240CA-C071-4B0E-B6FB-508DAAEE9284}" destId="{510C14FD-8444-4A72-B212-846BFE6C063E}" srcOrd="1" destOrd="0" presId="urn:microsoft.com/office/officeart/2005/8/layout/bList2"/>
    <dgm:cxn modelId="{B0A68EDE-95DD-43B6-A033-E09AC6C3ECC0}" type="presOf" srcId="{5B2E8986-6D9D-4E99-98E5-F2357746CB62}" destId="{C6A797DD-D369-4DB5-B9D8-B61347EDCC11}" srcOrd="0" destOrd="0" presId="urn:microsoft.com/office/officeart/2005/8/layout/bList2"/>
    <dgm:cxn modelId="{EE58ED84-97C8-4045-A2D2-6A4F1DFDE965}" type="presOf" srcId="{A64E34BE-56A2-43E4-ADE8-C7663EB4A59B}" destId="{D0478D3A-878E-4768-B4E2-F4198C36D7DB}" srcOrd="1" destOrd="0" presId="urn:microsoft.com/office/officeart/2005/8/layout/bList2"/>
    <dgm:cxn modelId="{23F9F9BC-A3AC-4F03-8986-7A3A2E6E195A}" type="presOf" srcId="{6B69EFF4-591B-44AA-AD6B-5AC58E5992DA}" destId="{9876CCE4-8386-4230-B0BC-C8482CA11486}" srcOrd="0" destOrd="0" presId="urn:microsoft.com/office/officeart/2005/8/layout/bList2"/>
    <dgm:cxn modelId="{C1EB8F83-27A8-46E7-83B9-3199B2F25B8C}" type="presOf" srcId="{C16811EC-C812-4A83-A05E-A4CBE50953A2}" destId="{D3E108FE-3345-48C5-AD32-D95791F90343}" srcOrd="0" destOrd="0" presId="urn:microsoft.com/office/officeart/2005/8/layout/bList2"/>
    <dgm:cxn modelId="{F290AE7A-E63D-4252-A069-26576DB76334}" type="presOf" srcId="{F290DFCE-7A03-4BA8-B9A4-4260A55805A2}" destId="{6B31E794-59DC-449E-8BC3-C22F8451C03E}" srcOrd="1" destOrd="0" presId="urn:microsoft.com/office/officeart/2005/8/layout/bList2"/>
    <dgm:cxn modelId="{AC3814D3-ABB5-440E-8C83-413AC1ABD15B}" type="presParOf" srcId="{7328B804-19AD-4336-8BCD-761D9949D5F3}" destId="{8602CC7D-3F60-495E-9522-51D3F8514373}" srcOrd="0" destOrd="0" presId="urn:microsoft.com/office/officeart/2005/8/layout/bList2"/>
    <dgm:cxn modelId="{5C708725-AE7A-4278-83F4-2B51C9304E4E}" type="presParOf" srcId="{8602CC7D-3F60-495E-9522-51D3F8514373}" destId="{8C833E52-C6B2-439F-852B-9152D0192321}" srcOrd="0" destOrd="0" presId="urn:microsoft.com/office/officeart/2005/8/layout/bList2"/>
    <dgm:cxn modelId="{BBE1AD19-6B50-4A4C-BB9A-DC2289A259FB}" type="presParOf" srcId="{8602CC7D-3F60-495E-9522-51D3F8514373}" destId="{6197CA2E-13B9-475C-A0C7-B028ADFCDEF3}" srcOrd="1" destOrd="0" presId="urn:microsoft.com/office/officeart/2005/8/layout/bList2"/>
    <dgm:cxn modelId="{24C86716-61FF-4512-A362-D9A43872F880}" type="presParOf" srcId="{8602CC7D-3F60-495E-9522-51D3F8514373}" destId="{96C7C362-CF75-49FB-AE8E-FA3A2FFDC123}" srcOrd="2" destOrd="0" presId="urn:microsoft.com/office/officeart/2005/8/layout/bList2"/>
    <dgm:cxn modelId="{CB9159EA-EAC4-4605-A756-D4E88649E51D}" type="presParOf" srcId="{8602CC7D-3F60-495E-9522-51D3F8514373}" destId="{9935EDBD-722F-4167-A82B-668AF6681B97}" srcOrd="3" destOrd="0" presId="urn:microsoft.com/office/officeart/2005/8/layout/bList2"/>
    <dgm:cxn modelId="{42825E8D-C0D9-48B5-923A-C848E41618D9}" type="presParOf" srcId="{7328B804-19AD-4336-8BCD-761D9949D5F3}" destId="{C5556AFF-9B64-45D5-80EC-9C57C3A16BBE}" srcOrd="1" destOrd="0" presId="urn:microsoft.com/office/officeart/2005/8/layout/bList2"/>
    <dgm:cxn modelId="{A6301268-FFAA-4A8B-BD46-A002F55B39AC}" type="presParOf" srcId="{7328B804-19AD-4336-8BCD-761D9949D5F3}" destId="{996FBE34-2FEC-473F-9B9B-D2E645356AAE}" srcOrd="2" destOrd="0" presId="urn:microsoft.com/office/officeart/2005/8/layout/bList2"/>
    <dgm:cxn modelId="{C8F6D880-09F2-4F73-B0B6-D1C66EB7B73C}" type="presParOf" srcId="{996FBE34-2FEC-473F-9B9B-D2E645356AAE}" destId="{7EF9FC2E-736D-41D0-8420-E066F9563ECC}" srcOrd="0" destOrd="0" presId="urn:microsoft.com/office/officeart/2005/8/layout/bList2"/>
    <dgm:cxn modelId="{C3DEB9E4-F88E-4A5A-AA02-E4485A709DD5}" type="presParOf" srcId="{996FBE34-2FEC-473F-9B9B-D2E645356AAE}" destId="{9378D7CB-6D10-4D48-B9D3-FCD31FE5726C}" srcOrd="1" destOrd="0" presId="urn:microsoft.com/office/officeart/2005/8/layout/bList2"/>
    <dgm:cxn modelId="{113AD783-C81D-4415-B7F2-61C8E198E699}" type="presParOf" srcId="{996FBE34-2FEC-473F-9B9B-D2E645356AAE}" destId="{6B31E794-59DC-449E-8BC3-C22F8451C03E}" srcOrd="2" destOrd="0" presId="urn:microsoft.com/office/officeart/2005/8/layout/bList2"/>
    <dgm:cxn modelId="{AF5C84CA-6620-447C-BC85-CE5F18D53AE1}" type="presParOf" srcId="{996FBE34-2FEC-473F-9B9B-D2E645356AAE}" destId="{7D579ACD-89BD-4D5F-A753-9C7B2B822BC5}" srcOrd="3" destOrd="0" presId="urn:microsoft.com/office/officeart/2005/8/layout/bList2"/>
    <dgm:cxn modelId="{AF03D167-F5DB-4B0A-9B4C-ED64CE0B5F54}" type="presParOf" srcId="{7328B804-19AD-4336-8BCD-761D9949D5F3}" destId="{D5496722-637C-4525-A95C-95884D004615}" srcOrd="3" destOrd="0" presId="urn:microsoft.com/office/officeart/2005/8/layout/bList2"/>
    <dgm:cxn modelId="{44312A00-F640-4660-B47E-F7F9CFC17660}" type="presParOf" srcId="{7328B804-19AD-4336-8BCD-761D9949D5F3}" destId="{ED4EF84D-2466-4C12-B4B7-B7F7771522BB}" srcOrd="4" destOrd="0" presId="urn:microsoft.com/office/officeart/2005/8/layout/bList2"/>
    <dgm:cxn modelId="{1FCDE719-AB7A-4945-90FE-0A97A47ACAFB}" type="presParOf" srcId="{ED4EF84D-2466-4C12-B4B7-B7F7771522BB}" destId="{97C960D8-2A5C-4D46-AE98-8A6FD881D301}" srcOrd="0" destOrd="0" presId="urn:microsoft.com/office/officeart/2005/8/layout/bList2"/>
    <dgm:cxn modelId="{43B39C68-FBD6-4C3F-9CF7-7ED53AE4A892}" type="presParOf" srcId="{ED4EF84D-2466-4C12-B4B7-B7F7771522BB}" destId="{0143F4B4-466B-4B66-A257-E8825DD91BD0}" srcOrd="1" destOrd="0" presId="urn:microsoft.com/office/officeart/2005/8/layout/bList2"/>
    <dgm:cxn modelId="{C35BB623-6790-490A-A419-2A1BC9E36EB6}" type="presParOf" srcId="{ED4EF84D-2466-4C12-B4B7-B7F7771522BB}" destId="{510C14FD-8444-4A72-B212-846BFE6C063E}" srcOrd="2" destOrd="0" presId="urn:microsoft.com/office/officeart/2005/8/layout/bList2"/>
    <dgm:cxn modelId="{C30B342B-1ED2-4246-9D11-002FD409BAEA}" type="presParOf" srcId="{ED4EF84D-2466-4C12-B4B7-B7F7771522BB}" destId="{7E0BF39D-E015-48A6-BF4F-CC2F7B496F58}" srcOrd="3" destOrd="0" presId="urn:microsoft.com/office/officeart/2005/8/layout/bList2"/>
    <dgm:cxn modelId="{BC3E786E-3BE8-4DFB-BA7C-244081B7E9C2}" type="presParOf" srcId="{7328B804-19AD-4336-8BCD-761D9949D5F3}" destId="{9876CCE4-8386-4230-B0BC-C8482CA11486}" srcOrd="5" destOrd="0" presId="urn:microsoft.com/office/officeart/2005/8/layout/bList2"/>
    <dgm:cxn modelId="{4ADB3109-70B4-497F-B24D-BF59001D172A}" type="presParOf" srcId="{7328B804-19AD-4336-8BCD-761D9949D5F3}" destId="{74B589BD-F37D-416F-A3F2-6B974226FDB8}" srcOrd="6" destOrd="0" presId="urn:microsoft.com/office/officeart/2005/8/layout/bList2"/>
    <dgm:cxn modelId="{FCBA2C7B-C1EB-4C37-8285-CC6B897517B5}" type="presParOf" srcId="{74B589BD-F37D-416F-A3F2-6B974226FDB8}" destId="{F8BB2E0C-C6E2-4F25-9093-13D6C157CD75}" srcOrd="0" destOrd="0" presId="urn:microsoft.com/office/officeart/2005/8/layout/bList2"/>
    <dgm:cxn modelId="{32D622C5-2D4B-4031-9E11-64E616D8E3C9}" type="presParOf" srcId="{74B589BD-F37D-416F-A3F2-6B974226FDB8}" destId="{835D14FA-0C6F-4EA5-8557-6D9E2A99999E}" srcOrd="1" destOrd="0" presId="urn:microsoft.com/office/officeart/2005/8/layout/bList2"/>
    <dgm:cxn modelId="{6972B768-231E-404D-BBB3-14C8BA8A7AB9}" type="presParOf" srcId="{74B589BD-F37D-416F-A3F2-6B974226FDB8}" destId="{0886A241-97A4-4CF7-983D-BFA5CB9A5861}" srcOrd="2" destOrd="0" presId="urn:microsoft.com/office/officeart/2005/8/layout/bList2"/>
    <dgm:cxn modelId="{71113322-A25B-4E9C-8BB8-C4FE7136B8AC}" type="presParOf" srcId="{74B589BD-F37D-416F-A3F2-6B974226FDB8}" destId="{E5522D3A-51FF-4211-9B31-EEFD7512B656}" srcOrd="3" destOrd="0" presId="urn:microsoft.com/office/officeart/2005/8/layout/bList2"/>
    <dgm:cxn modelId="{DCB227A2-E796-40BB-8771-4DB757959DA5}" type="presParOf" srcId="{7328B804-19AD-4336-8BCD-761D9949D5F3}" destId="{D3E108FE-3345-48C5-AD32-D95791F90343}" srcOrd="7" destOrd="0" presId="urn:microsoft.com/office/officeart/2005/8/layout/bList2"/>
    <dgm:cxn modelId="{02E8B4B5-3E44-4514-925E-0E1923800802}" type="presParOf" srcId="{7328B804-19AD-4336-8BCD-761D9949D5F3}" destId="{6356D1FD-9918-4916-AF27-FC2A015932CC}" srcOrd="8" destOrd="0" presId="urn:microsoft.com/office/officeart/2005/8/layout/bList2"/>
    <dgm:cxn modelId="{81C07481-CB9D-4CB6-9DEB-906544AF33E7}" type="presParOf" srcId="{6356D1FD-9918-4916-AF27-FC2A015932CC}" destId="{C2162BB1-B956-489E-B42D-CB346AF7A169}" srcOrd="0" destOrd="0" presId="urn:microsoft.com/office/officeart/2005/8/layout/bList2"/>
    <dgm:cxn modelId="{A2F9560D-1A9A-4622-9AB7-274523EA5B72}" type="presParOf" srcId="{6356D1FD-9918-4916-AF27-FC2A015932CC}" destId="{267AB217-48AC-41FB-8806-56FC91EED9E5}" srcOrd="1" destOrd="0" presId="urn:microsoft.com/office/officeart/2005/8/layout/bList2"/>
    <dgm:cxn modelId="{90043373-C88B-4D04-AE32-2662B54C78E6}" type="presParOf" srcId="{6356D1FD-9918-4916-AF27-FC2A015932CC}" destId="{D0478D3A-878E-4768-B4E2-F4198C36D7DB}" srcOrd="2" destOrd="0" presId="urn:microsoft.com/office/officeart/2005/8/layout/bList2"/>
    <dgm:cxn modelId="{31C12D63-9154-4EA9-9B31-9E9A8154DCD4}" type="presParOf" srcId="{6356D1FD-9918-4916-AF27-FC2A015932CC}" destId="{16D84F81-F73F-4FF7-A01F-81B104CF6844}" srcOrd="3" destOrd="0" presId="urn:microsoft.com/office/officeart/2005/8/layout/bList2"/>
    <dgm:cxn modelId="{684D9EC6-D983-440E-8884-2F1418754144}" type="presParOf" srcId="{7328B804-19AD-4336-8BCD-761D9949D5F3}" destId="{8C8E9726-51E4-4C51-88A5-3543FAAE5407}" srcOrd="9" destOrd="0" presId="urn:microsoft.com/office/officeart/2005/8/layout/bList2"/>
    <dgm:cxn modelId="{729C3540-B6F8-4CE4-9604-2BCCE08AA05A}" type="presParOf" srcId="{7328B804-19AD-4336-8BCD-761D9949D5F3}" destId="{1BDBE0C2-394C-4803-85B0-5BC9DB0A03DD}" srcOrd="10" destOrd="0" presId="urn:microsoft.com/office/officeart/2005/8/layout/bList2"/>
    <dgm:cxn modelId="{DADBD6B2-4098-47C9-927D-49A0D421CB70}" type="presParOf" srcId="{1BDBE0C2-394C-4803-85B0-5BC9DB0A03DD}" destId="{044504C4-6BCC-403D-88C7-EE6690417647}" srcOrd="0" destOrd="0" presId="urn:microsoft.com/office/officeart/2005/8/layout/bList2"/>
    <dgm:cxn modelId="{68F46676-459C-478F-95BD-ADCF25E65BB5}" type="presParOf" srcId="{1BDBE0C2-394C-4803-85B0-5BC9DB0A03DD}" destId="{C6A797DD-D369-4DB5-B9D8-B61347EDCC11}" srcOrd="1" destOrd="0" presId="urn:microsoft.com/office/officeart/2005/8/layout/bList2"/>
    <dgm:cxn modelId="{71F6596F-7999-45C8-8BCF-2F75F9BE39A6}" type="presParOf" srcId="{1BDBE0C2-394C-4803-85B0-5BC9DB0A03DD}" destId="{36791DBC-202C-48E7-8D92-29B76991FB64}" srcOrd="2" destOrd="0" presId="urn:microsoft.com/office/officeart/2005/8/layout/bList2"/>
    <dgm:cxn modelId="{FA938C14-6C1D-4940-B91F-B3F5552119A4}" type="presParOf" srcId="{1BDBE0C2-394C-4803-85B0-5BC9DB0A03DD}" destId="{526B84CD-9B18-4701-BF79-6BE2ED3FB9CC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3A5097C-2388-4988-AA19-2224C9D652B0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3DEE8D8F-26DF-472C-B468-C92AEA98F071}">
      <dgm:prSet phldrT="[文本]"/>
      <dgm:spPr/>
      <dgm:t>
        <a:bodyPr/>
        <a:lstStyle/>
        <a:p>
          <a:r>
            <a:rPr lang="en-US" altLang="zh-CN" dirty="0" smtClean="0"/>
            <a:t>1.5 Cs-137</a:t>
          </a:r>
          <a:endParaRPr lang="zh-CN" altLang="en-US" dirty="0"/>
        </a:p>
      </dgm:t>
    </dgm:pt>
    <dgm:pt modelId="{ABB0D5FB-F41A-41E6-A143-CD34EFE53C7A}" type="par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6852FBDD-8287-4969-BE96-71A6D189E8D4}" type="sibTrans" cxnId="{089181CE-9AFC-4DA7-80AD-320BE53ED17C}">
      <dgm:prSet/>
      <dgm:spPr/>
      <dgm:t>
        <a:bodyPr/>
        <a:lstStyle/>
        <a:p>
          <a:endParaRPr lang="zh-CN" altLang="en-US"/>
        </a:p>
      </dgm:t>
    </dgm:pt>
    <dgm:pt modelId="{F290DFCE-7A03-4BA8-B9A4-4260A55805A2}">
      <dgm:prSet phldrT="[文本]"/>
      <dgm:spPr/>
      <dgm:t>
        <a:bodyPr/>
        <a:lstStyle/>
        <a:p>
          <a:r>
            <a:rPr lang="en-US" altLang="zh-CN" dirty="0" smtClean="0"/>
            <a:t>2.0 Cs-137</a:t>
          </a:r>
          <a:endParaRPr lang="zh-CN" altLang="en-US" dirty="0"/>
        </a:p>
      </dgm:t>
    </dgm:pt>
    <dgm:pt modelId="{B970558A-4B2D-41B1-8669-719CEA5AD4A0}" type="par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511FAC0B-DD53-4D68-8B4F-51947801B29A}" type="sibTrans" cxnId="{6DBA0B1E-3D49-498B-91D4-65C9139962C8}">
      <dgm:prSet/>
      <dgm:spPr/>
      <dgm:t>
        <a:bodyPr/>
        <a:lstStyle/>
        <a:p>
          <a:endParaRPr lang="zh-CN" altLang="en-US"/>
        </a:p>
      </dgm:t>
    </dgm:pt>
    <dgm:pt modelId="{6DC240CA-C071-4B0E-B6FB-508DAAEE9284}">
      <dgm:prSet phldrT="[文本]"/>
      <dgm:spPr/>
      <dgm:t>
        <a:bodyPr/>
        <a:lstStyle/>
        <a:p>
          <a:r>
            <a:rPr lang="en-US" altLang="zh-CN" dirty="0" smtClean="0"/>
            <a:t>2.5 Cs-137</a:t>
          </a:r>
          <a:endParaRPr lang="zh-CN" altLang="en-US" dirty="0"/>
        </a:p>
      </dgm:t>
    </dgm:pt>
    <dgm:pt modelId="{8B7B3136-6A6C-49C1-AE13-FF0DAD375077}" type="par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6B69EFF4-591B-44AA-AD6B-5AC58E5992DA}" type="sibTrans" cxnId="{D8327CC5-C3B5-4DE2-AA4D-9887CDA3DAAD}">
      <dgm:prSet/>
      <dgm:spPr/>
      <dgm:t>
        <a:bodyPr/>
        <a:lstStyle/>
        <a:p>
          <a:endParaRPr lang="zh-CN" altLang="en-US"/>
        </a:p>
      </dgm:t>
    </dgm:pt>
    <dgm:pt modelId="{5B2E8986-6D9D-4E99-98E5-F2357746CB62}">
      <dgm:prSet phldrT="[文本]"/>
      <dgm:spPr/>
      <dgm:t>
        <a:bodyPr/>
        <a:lstStyle/>
        <a:p>
          <a:r>
            <a:rPr lang="en-US" altLang="zh-CN" dirty="0" smtClean="0"/>
            <a:t>2.5 Co-60</a:t>
          </a:r>
          <a:endParaRPr lang="zh-CN" altLang="en-US" dirty="0"/>
        </a:p>
      </dgm:t>
    </dgm:pt>
    <dgm:pt modelId="{2A064BB4-AF77-4D30-8DFB-8F12511F4735}" type="par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340BD83A-253F-4AF9-A9C1-A0CCC3D69940}" type="sibTrans" cxnId="{2771C7FB-3A02-4A61-8275-902DFA5B6693}">
      <dgm:prSet/>
      <dgm:spPr/>
      <dgm:t>
        <a:bodyPr/>
        <a:lstStyle/>
        <a:p>
          <a:endParaRPr lang="zh-CN" altLang="en-US"/>
        </a:p>
      </dgm:t>
    </dgm:pt>
    <dgm:pt modelId="{2E220469-F26E-4FC3-96FE-CE0A38613E95}">
      <dgm:prSet phldrT="[文本]"/>
      <dgm:spPr/>
      <dgm:t>
        <a:bodyPr/>
        <a:lstStyle/>
        <a:p>
          <a:r>
            <a:rPr lang="en-US" altLang="zh-CN" dirty="0" smtClean="0"/>
            <a:t>1.5 Co-60</a:t>
          </a:r>
          <a:endParaRPr lang="zh-CN" altLang="en-US" dirty="0"/>
        </a:p>
      </dgm:t>
    </dgm:pt>
    <dgm:pt modelId="{A288BAA5-36B8-4D9F-B429-0D0C344A79FC}" type="par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C16811EC-C812-4A83-A05E-A4CBE50953A2}" type="sibTrans" cxnId="{2F8BC1E6-CF1E-40A2-A7B6-7C013EDC5DE6}">
      <dgm:prSet/>
      <dgm:spPr/>
      <dgm:t>
        <a:bodyPr/>
        <a:lstStyle/>
        <a:p>
          <a:endParaRPr lang="zh-CN" altLang="en-US"/>
        </a:p>
      </dgm:t>
    </dgm:pt>
    <dgm:pt modelId="{A64E34BE-56A2-43E4-ADE8-C7663EB4A59B}">
      <dgm:prSet phldrT="[文本]"/>
      <dgm:spPr/>
      <dgm:t>
        <a:bodyPr/>
        <a:lstStyle/>
        <a:p>
          <a:r>
            <a:rPr lang="en-US" altLang="zh-CN" dirty="0" smtClean="0"/>
            <a:t>2.0 Co-60</a:t>
          </a:r>
          <a:endParaRPr lang="zh-CN" altLang="en-US" dirty="0"/>
        </a:p>
      </dgm:t>
    </dgm:pt>
    <dgm:pt modelId="{C9DD6EDF-A97E-4A88-A4EE-2A0272508CE8}" type="par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C960C8C1-E350-49B9-AD4F-3058A04206EE}" type="sibTrans" cxnId="{BE4B6927-3F2F-4282-BAF3-71901EC46964}">
      <dgm:prSet/>
      <dgm:spPr/>
      <dgm:t>
        <a:bodyPr/>
        <a:lstStyle/>
        <a:p>
          <a:endParaRPr lang="zh-CN" altLang="en-US"/>
        </a:p>
      </dgm:t>
    </dgm:pt>
    <dgm:pt modelId="{F964DC3A-64D6-4EC7-AE65-BD466C2F0F17}">
      <dgm:prSet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 dirty="0"/>
        </a:p>
      </dgm:t>
    </dgm:pt>
    <dgm:pt modelId="{56F7E764-D8A8-4053-8396-A011F7C47075}" type="parTrans" cxnId="{6A24D01F-6440-4F79-831C-818E457B9C23}">
      <dgm:prSet/>
      <dgm:spPr/>
      <dgm:t>
        <a:bodyPr/>
        <a:lstStyle/>
        <a:p>
          <a:endParaRPr lang="zh-CN" altLang="en-US"/>
        </a:p>
      </dgm:t>
    </dgm:pt>
    <dgm:pt modelId="{E1A90596-79D3-4D1F-92EB-853899FD119D}" type="sibTrans" cxnId="{6A24D01F-6440-4F79-831C-818E457B9C23}">
      <dgm:prSet/>
      <dgm:spPr/>
      <dgm:t>
        <a:bodyPr/>
        <a:lstStyle/>
        <a:p>
          <a:endParaRPr lang="zh-CN" altLang="en-US"/>
        </a:p>
      </dgm:t>
    </dgm:pt>
    <dgm:pt modelId="{7328B804-19AD-4336-8BCD-761D9949D5F3}" type="pres">
      <dgm:prSet presAssocID="{53A5097C-2388-4988-AA19-2224C9D652B0}" presName="diagram" presStyleCnt="0">
        <dgm:presLayoutVars>
          <dgm:dir/>
          <dgm:animLvl val="lvl"/>
          <dgm:resizeHandles val="exact"/>
        </dgm:presLayoutVars>
      </dgm:prSet>
      <dgm:spPr/>
    </dgm:pt>
    <dgm:pt modelId="{8602CC7D-3F60-495E-9522-51D3F8514373}" type="pres">
      <dgm:prSet presAssocID="{3DEE8D8F-26DF-472C-B468-C92AEA98F071}" presName="compNode" presStyleCnt="0"/>
      <dgm:spPr/>
    </dgm:pt>
    <dgm:pt modelId="{8C833E52-C6B2-439F-852B-9152D0192321}" type="pres">
      <dgm:prSet presAssocID="{3DEE8D8F-26DF-472C-B468-C92AEA98F071}" presName="childRect" presStyleLbl="bgAcc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97CA2E-13B9-475C-A0C7-B028ADFCDEF3}" type="pres">
      <dgm:prSet presAssocID="{3DEE8D8F-26DF-472C-B468-C92AEA98F07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C7C362-CF75-49FB-AE8E-FA3A2FFDC123}" type="pres">
      <dgm:prSet presAssocID="{3DEE8D8F-26DF-472C-B468-C92AEA98F071}" presName="parentRect" presStyleLbl="alignNode1" presStyleIdx="0" presStyleCnt="6"/>
      <dgm:spPr/>
      <dgm:t>
        <a:bodyPr/>
        <a:lstStyle/>
        <a:p>
          <a:endParaRPr lang="zh-CN" altLang="en-US"/>
        </a:p>
      </dgm:t>
    </dgm:pt>
    <dgm:pt modelId="{9935EDBD-722F-4167-A82B-668AF6681B97}" type="pres">
      <dgm:prSet presAssocID="{3DEE8D8F-26DF-472C-B468-C92AEA98F071}" presName="adorn" presStyleLbl="fgAccFollowNode1" presStyleIdx="0" presStyleCnt="6"/>
      <dgm:spPr/>
    </dgm:pt>
    <dgm:pt modelId="{C5556AFF-9B64-45D5-80EC-9C57C3A16BBE}" type="pres">
      <dgm:prSet presAssocID="{6852FBDD-8287-4969-BE96-71A6D189E8D4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996FBE34-2FEC-473F-9B9B-D2E645356AAE}" type="pres">
      <dgm:prSet presAssocID="{F290DFCE-7A03-4BA8-B9A4-4260A55805A2}" presName="compNode" presStyleCnt="0"/>
      <dgm:spPr/>
    </dgm:pt>
    <dgm:pt modelId="{7EF9FC2E-736D-41D0-8420-E066F9563ECC}" type="pres">
      <dgm:prSet presAssocID="{F290DFCE-7A03-4BA8-B9A4-4260A55805A2}" presName="childRect" presStyleLbl="bgAcc1" presStyleIdx="1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9378D7CB-6D10-4D48-B9D3-FCD31FE5726C}" type="pres">
      <dgm:prSet presAssocID="{F290DFCE-7A03-4BA8-B9A4-4260A55805A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31E794-59DC-449E-8BC3-C22F8451C03E}" type="pres">
      <dgm:prSet presAssocID="{F290DFCE-7A03-4BA8-B9A4-4260A55805A2}" presName="parentRect" presStyleLbl="alignNode1" presStyleIdx="1" presStyleCnt="6"/>
      <dgm:spPr/>
      <dgm:t>
        <a:bodyPr/>
        <a:lstStyle/>
        <a:p>
          <a:endParaRPr lang="zh-CN" altLang="en-US"/>
        </a:p>
      </dgm:t>
    </dgm:pt>
    <dgm:pt modelId="{7D579ACD-89BD-4D5F-A753-9C7B2B822BC5}" type="pres">
      <dgm:prSet presAssocID="{F290DFCE-7A03-4BA8-B9A4-4260A55805A2}" presName="adorn" presStyleLbl="fgAccFollowNode1" presStyleIdx="1" presStyleCnt="6"/>
      <dgm:spPr/>
    </dgm:pt>
    <dgm:pt modelId="{D5496722-637C-4525-A95C-95884D004615}" type="pres">
      <dgm:prSet presAssocID="{511FAC0B-DD53-4D68-8B4F-51947801B29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ED4EF84D-2466-4C12-B4B7-B7F7771522BB}" type="pres">
      <dgm:prSet presAssocID="{6DC240CA-C071-4B0E-B6FB-508DAAEE9284}" presName="compNode" presStyleCnt="0"/>
      <dgm:spPr/>
    </dgm:pt>
    <dgm:pt modelId="{97C960D8-2A5C-4D46-AE98-8A6FD881D301}" type="pres">
      <dgm:prSet presAssocID="{6DC240CA-C071-4B0E-B6FB-508DAAEE9284}" presName="childRect" presStyleLbl="bgAcc1" presStyleIdx="2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0143F4B4-466B-4B66-A257-E8825DD91BD0}" type="pres">
      <dgm:prSet presAssocID="{6DC240CA-C071-4B0E-B6FB-508DAAEE9284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0C14FD-8444-4A72-B212-846BFE6C063E}" type="pres">
      <dgm:prSet presAssocID="{6DC240CA-C071-4B0E-B6FB-508DAAEE9284}" presName="parentRect" presStyleLbl="alignNode1" presStyleIdx="2" presStyleCnt="6"/>
      <dgm:spPr/>
      <dgm:t>
        <a:bodyPr/>
        <a:lstStyle/>
        <a:p>
          <a:endParaRPr lang="zh-CN" altLang="en-US"/>
        </a:p>
      </dgm:t>
    </dgm:pt>
    <dgm:pt modelId="{7E0BF39D-E015-48A6-BF4F-CC2F7B496F58}" type="pres">
      <dgm:prSet presAssocID="{6DC240CA-C071-4B0E-B6FB-508DAAEE9284}" presName="adorn" presStyleLbl="fgAccFollowNode1" presStyleIdx="2" presStyleCnt="6"/>
      <dgm:spPr/>
      <dgm:t>
        <a:bodyPr/>
        <a:lstStyle/>
        <a:p>
          <a:endParaRPr lang="zh-CN" altLang="en-US"/>
        </a:p>
      </dgm:t>
    </dgm:pt>
    <dgm:pt modelId="{9876CCE4-8386-4230-B0BC-C8482CA11486}" type="pres">
      <dgm:prSet presAssocID="{6B69EFF4-591B-44AA-AD6B-5AC58E5992D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74B589BD-F37D-416F-A3F2-6B974226FDB8}" type="pres">
      <dgm:prSet presAssocID="{2E220469-F26E-4FC3-96FE-CE0A38613E95}" presName="compNode" presStyleCnt="0"/>
      <dgm:spPr/>
    </dgm:pt>
    <dgm:pt modelId="{F8BB2E0C-C6E2-4F25-9093-13D6C157CD75}" type="pres">
      <dgm:prSet presAssocID="{2E220469-F26E-4FC3-96FE-CE0A38613E95}" presName="childRect" presStyleLbl="bgAcc1" presStyleIdx="3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</dgm:pt>
    <dgm:pt modelId="{835D14FA-0C6F-4EA5-8557-6D9E2A99999E}" type="pres">
      <dgm:prSet presAssocID="{2E220469-F26E-4FC3-96FE-CE0A38613E9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86A241-97A4-4CF7-983D-BFA5CB9A5861}" type="pres">
      <dgm:prSet presAssocID="{2E220469-F26E-4FC3-96FE-CE0A38613E95}" presName="parentRect" presStyleLbl="alignNode1" presStyleIdx="3" presStyleCnt="6"/>
      <dgm:spPr/>
      <dgm:t>
        <a:bodyPr/>
        <a:lstStyle/>
        <a:p>
          <a:endParaRPr lang="zh-CN" altLang="en-US"/>
        </a:p>
      </dgm:t>
    </dgm:pt>
    <dgm:pt modelId="{E5522D3A-51FF-4211-9B31-EEFD7512B656}" type="pres">
      <dgm:prSet presAssocID="{2E220469-F26E-4FC3-96FE-CE0A38613E95}" presName="adorn" presStyleLbl="fgAccFollowNode1" presStyleIdx="3" presStyleCnt="6"/>
      <dgm:spPr/>
    </dgm:pt>
    <dgm:pt modelId="{D3E108FE-3345-48C5-AD32-D95791F90343}" type="pres">
      <dgm:prSet presAssocID="{C16811EC-C812-4A83-A05E-A4CBE50953A2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6356D1FD-9918-4916-AF27-FC2A015932CC}" type="pres">
      <dgm:prSet presAssocID="{A64E34BE-56A2-43E4-ADE8-C7663EB4A59B}" presName="compNode" presStyleCnt="0"/>
      <dgm:spPr/>
    </dgm:pt>
    <dgm:pt modelId="{C2162BB1-B956-489E-B42D-CB346AF7A169}" type="pres">
      <dgm:prSet presAssocID="{A64E34BE-56A2-43E4-ADE8-C7663EB4A59B}" presName="childRect" presStyleLbl="bgAcc1" presStyleIdx="4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</dgm:pt>
    <dgm:pt modelId="{267AB217-48AC-41FB-8806-56FC91EED9E5}" type="pres">
      <dgm:prSet presAssocID="{A64E34BE-56A2-43E4-ADE8-C7663EB4A59B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478D3A-878E-4768-B4E2-F4198C36D7DB}" type="pres">
      <dgm:prSet presAssocID="{A64E34BE-56A2-43E4-ADE8-C7663EB4A59B}" presName="parentRect" presStyleLbl="alignNode1" presStyleIdx="4" presStyleCnt="6"/>
      <dgm:spPr/>
      <dgm:t>
        <a:bodyPr/>
        <a:lstStyle/>
        <a:p>
          <a:endParaRPr lang="zh-CN" altLang="en-US"/>
        </a:p>
      </dgm:t>
    </dgm:pt>
    <dgm:pt modelId="{16D84F81-F73F-4FF7-A01F-81B104CF6844}" type="pres">
      <dgm:prSet presAssocID="{A64E34BE-56A2-43E4-ADE8-C7663EB4A59B}" presName="adorn" presStyleLbl="fgAccFollowNode1" presStyleIdx="4" presStyleCnt="6"/>
      <dgm:spPr/>
    </dgm:pt>
    <dgm:pt modelId="{8C8E9726-51E4-4C51-88A5-3543FAAE5407}" type="pres">
      <dgm:prSet presAssocID="{C960C8C1-E350-49B9-AD4F-3058A04206EE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1BDBE0C2-394C-4803-85B0-5BC9DB0A03DD}" type="pres">
      <dgm:prSet presAssocID="{5B2E8986-6D9D-4E99-98E5-F2357746CB62}" presName="compNode" presStyleCnt="0"/>
      <dgm:spPr/>
    </dgm:pt>
    <dgm:pt modelId="{044504C4-6BCC-403D-88C7-EE6690417647}" type="pres">
      <dgm:prSet presAssocID="{5B2E8986-6D9D-4E99-98E5-F2357746CB62}" presName="childRect" presStyleLbl="bgAcc1" presStyleIdx="5" presStyleCnt="6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6"/>
          <a:stretch>
            <a:fillRect/>
          </a:stretch>
        </a:blipFill>
      </dgm:spPr>
    </dgm:pt>
    <dgm:pt modelId="{C6A797DD-D369-4DB5-B9D8-B61347EDCC11}" type="pres">
      <dgm:prSet presAssocID="{5B2E8986-6D9D-4E99-98E5-F2357746CB6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6791DBC-202C-48E7-8D92-29B76991FB64}" type="pres">
      <dgm:prSet presAssocID="{5B2E8986-6D9D-4E99-98E5-F2357746CB62}" presName="parentRect" presStyleLbl="alignNode1" presStyleIdx="5" presStyleCnt="6"/>
      <dgm:spPr/>
      <dgm:t>
        <a:bodyPr/>
        <a:lstStyle/>
        <a:p>
          <a:endParaRPr lang="zh-CN" altLang="en-US"/>
        </a:p>
      </dgm:t>
    </dgm:pt>
    <dgm:pt modelId="{526B84CD-9B18-4701-BF79-6BE2ED3FB9CC}" type="pres">
      <dgm:prSet presAssocID="{5B2E8986-6D9D-4E99-98E5-F2357746CB62}" presName="adorn" presStyleLbl="fgAccFollowNode1" presStyleIdx="5" presStyleCnt="6"/>
      <dgm:spPr/>
    </dgm:pt>
  </dgm:ptLst>
  <dgm:cxnLst>
    <dgm:cxn modelId="{309B51E5-7FD0-472D-B391-F03913EDAF97}" type="presOf" srcId="{6B69EFF4-591B-44AA-AD6B-5AC58E5992DA}" destId="{9876CCE4-8386-4230-B0BC-C8482CA11486}" srcOrd="0" destOrd="0" presId="urn:microsoft.com/office/officeart/2005/8/layout/bList2"/>
    <dgm:cxn modelId="{6A24D01F-6440-4F79-831C-818E457B9C23}" srcId="{3DEE8D8F-26DF-472C-B468-C92AEA98F071}" destId="{F964DC3A-64D6-4EC7-AE65-BD466C2F0F17}" srcOrd="0" destOrd="0" parTransId="{56F7E764-D8A8-4053-8396-A011F7C47075}" sibTransId="{E1A90596-79D3-4D1F-92EB-853899FD119D}"/>
    <dgm:cxn modelId="{0CDD3F6B-14B1-49B9-8D2F-2A66C2CA204A}" type="presOf" srcId="{53A5097C-2388-4988-AA19-2224C9D652B0}" destId="{7328B804-19AD-4336-8BCD-761D9949D5F3}" srcOrd="0" destOrd="0" presId="urn:microsoft.com/office/officeart/2005/8/layout/bList2"/>
    <dgm:cxn modelId="{C64175E8-D7D3-4B4B-B5A0-52A4ED843BEB}" type="presOf" srcId="{C960C8C1-E350-49B9-AD4F-3058A04206EE}" destId="{8C8E9726-51E4-4C51-88A5-3543FAAE5407}" srcOrd="0" destOrd="0" presId="urn:microsoft.com/office/officeart/2005/8/layout/bList2"/>
    <dgm:cxn modelId="{8F02F0E8-22B2-4E81-B3D9-7381411AA598}" type="presOf" srcId="{A64E34BE-56A2-43E4-ADE8-C7663EB4A59B}" destId="{267AB217-48AC-41FB-8806-56FC91EED9E5}" srcOrd="0" destOrd="0" presId="urn:microsoft.com/office/officeart/2005/8/layout/bList2"/>
    <dgm:cxn modelId="{BE4B6927-3F2F-4282-BAF3-71901EC46964}" srcId="{53A5097C-2388-4988-AA19-2224C9D652B0}" destId="{A64E34BE-56A2-43E4-ADE8-C7663EB4A59B}" srcOrd="4" destOrd="0" parTransId="{C9DD6EDF-A97E-4A88-A4EE-2A0272508CE8}" sibTransId="{C960C8C1-E350-49B9-AD4F-3058A04206EE}"/>
    <dgm:cxn modelId="{1CF1B3FE-2F11-4B31-9CBE-75D84548CC59}" type="presOf" srcId="{511FAC0B-DD53-4D68-8B4F-51947801B29A}" destId="{D5496722-637C-4525-A95C-95884D004615}" srcOrd="0" destOrd="0" presId="urn:microsoft.com/office/officeart/2005/8/layout/bList2"/>
    <dgm:cxn modelId="{E528EB2F-78FE-4ADC-9EB0-4A811092B981}" type="presOf" srcId="{C16811EC-C812-4A83-A05E-A4CBE50953A2}" destId="{D3E108FE-3345-48C5-AD32-D95791F90343}" srcOrd="0" destOrd="0" presId="urn:microsoft.com/office/officeart/2005/8/layout/bList2"/>
    <dgm:cxn modelId="{089181CE-9AFC-4DA7-80AD-320BE53ED17C}" srcId="{53A5097C-2388-4988-AA19-2224C9D652B0}" destId="{3DEE8D8F-26DF-472C-B468-C92AEA98F071}" srcOrd="0" destOrd="0" parTransId="{ABB0D5FB-F41A-41E6-A143-CD34EFE53C7A}" sibTransId="{6852FBDD-8287-4969-BE96-71A6D189E8D4}"/>
    <dgm:cxn modelId="{E3C546BD-5091-4B0F-9341-5589A27B35B8}" type="presOf" srcId="{F964DC3A-64D6-4EC7-AE65-BD466C2F0F17}" destId="{8C833E52-C6B2-439F-852B-9152D0192321}" srcOrd="0" destOrd="0" presId="urn:microsoft.com/office/officeart/2005/8/layout/bList2"/>
    <dgm:cxn modelId="{2771C7FB-3A02-4A61-8275-902DFA5B6693}" srcId="{53A5097C-2388-4988-AA19-2224C9D652B0}" destId="{5B2E8986-6D9D-4E99-98E5-F2357746CB62}" srcOrd="5" destOrd="0" parTransId="{2A064BB4-AF77-4D30-8DFB-8F12511F4735}" sibTransId="{340BD83A-253F-4AF9-A9C1-A0CCC3D69940}"/>
    <dgm:cxn modelId="{3405DCF3-E1B3-4697-93F5-5FE74A642F3D}" type="presOf" srcId="{2E220469-F26E-4FC3-96FE-CE0A38613E95}" destId="{835D14FA-0C6F-4EA5-8557-6D9E2A99999E}" srcOrd="0" destOrd="0" presId="urn:microsoft.com/office/officeart/2005/8/layout/bList2"/>
    <dgm:cxn modelId="{37A996C9-3B49-4CC8-B3D3-D9E4AAEF099D}" type="presOf" srcId="{F290DFCE-7A03-4BA8-B9A4-4260A55805A2}" destId="{6B31E794-59DC-449E-8BC3-C22F8451C03E}" srcOrd="1" destOrd="0" presId="urn:microsoft.com/office/officeart/2005/8/layout/bList2"/>
    <dgm:cxn modelId="{87C47D4E-6E10-4180-9D31-FBAD9B545065}" type="presOf" srcId="{6852FBDD-8287-4969-BE96-71A6D189E8D4}" destId="{C5556AFF-9B64-45D5-80EC-9C57C3A16BBE}" srcOrd="0" destOrd="0" presId="urn:microsoft.com/office/officeart/2005/8/layout/bList2"/>
    <dgm:cxn modelId="{A54E070A-1E02-4AC2-993B-4B14C01780D0}" type="presOf" srcId="{3DEE8D8F-26DF-472C-B468-C92AEA98F071}" destId="{96C7C362-CF75-49FB-AE8E-FA3A2FFDC123}" srcOrd="1" destOrd="0" presId="urn:microsoft.com/office/officeart/2005/8/layout/bList2"/>
    <dgm:cxn modelId="{D8327CC5-C3B5-4DE2-AA4D-9887CDA3DAAD}" srcId="{53A5097C-2388-4988-AA19-2224C9D652B0}" destId="{6DC240CA-C071-4B0E-B6FB-508DAAEE9284}" srcOrd="2" destOrd="0" parTransId="{8B7B3136-6A6C-49C1-AE13-FF0DAD375077}" sibTransId="{6B69EFF4-591B-44AA-AD6B-5AC58E5992DA}"/>
    <dgm:cxn modelId="{BD6B6A28-C08D-48C5-B761-DB02395833A5}" type="presOf" srcId="{5B2E8986-6D9D-4E99-98E5-F2357746CB62}" destId="{36791DBC-202C-48E7-8D92-29B76991FB64}" srcOrd="1" destOrd="0" presId="urn:microsoft.com/office/officeart/2005/8/layout/bList2"/>
    <dgm:cxn modelId="{2592746F-99BB-485B-9066-90DD444DBECF}" type="presOf" srcId="{F290DFCE-7A03-4BA8-B9A4-4260A55805A2}" destId="{9378D7CB-6D10-4D48-B9D3-FCD31FE5726C}" srcOrd="0" destOrd="0" presId="urn:microsoft.com/office/officeart/2005/8/layout/bList2"/>
    <dgm:cxn modelId="{EA26AB65-E228-459C-8129-1A3451ACC6D8}" type="presOf" srcId="{A64E34BE-56A2-43E4-ADE8-C7663EB4A59B}" destId="{D0478D3A-878E-4768-B4E2-F4198C36D7DB}" srcOrd="1" destOrd="0" presId="urn:microsoft.com/office/officeart/2005/8/layout/bList2"/>
    <dgm:cxn modelId="{2F8BC1E6-CF1E-40A2-A7B6-7C013EDC5DE6}" srcId="{53A5097C-2388-4988-AA19-2224C9D652B0}" destId="{2E220469-F26E-4FC3-96FE-CE0A38613E95}" srcOrd="3" destOrd="0" parTransId="{A288BAA5-36B8-4D9F-B429-0D0C344A79FC}" sibTransId="{C16811EC-C812-4A83-A05E-A4CBE50953A2}"/>
    <dgm:cxn modelId="{107EC25A-14B9-4201-9AC2-3EC2A70D9169}" type="presOf" srcId="{5B2E8986-6D9D-4E99-98E5-F2357746CB62}" destId="{C6A797DD-D369-4DB5-B9D8-B61347EDCC11}" srcOrd="0" destOrd="0" presId="urn:microsoft.com/office/officeart/2005/8/layout/bList2"/>
    <dgm:cxn modelId="{6DBA0B1E-3D49-498B-91D4-65C9139962C8}" srcId="{53A5097C-2388-4988-AA19-2224C9D652B0}" destId="{F290DFCE-7A03-4BA8-B9A4-4260A55805A2}" srcOrd="1" destOrd="0" parTransId="{B970558A-4B2D-41B1-8669-719CEA5AD4A0}" sibTransId="{511FAC0B-DD53-4D68-8B4F-51947801B29A}"/>
    <dgm:cxn modelId="{3BFAC412-3B0C-4E4C-80DD-F72B686A4424}" type="presOf" srcId="{3DEE8D8F-26DF-472C-B468-C92AEA98F071}" destId="{6197CA2E-13B9-475C-A0C7-B028ADFCDEF3}" srcOrd="0" destOrd="0" presId="urn:microsoft.com/office/officeart/2005/8/layout/bList2"/>
    <dgm:cxn modelId="{DA7860F1-D40A-4EE9-AAB2-A50F998DE7ED}" type="presOf" srcId="{6DC240CA-C071-4B0E-B6FB-508DAAEE9284}" destId="{510C14FD-8444-4A72-B212-846BFE6C063E}" srcOrd="1" destOrd="0" presId="urn:microsoft.com/office/officeart/2005/8/layout/bList2"/>
    <dgm:cxn modelId="{2BC57BED-6187-4FE7-81F1-BFFD73BA5C35}" type="presOf" srcId="{6DC240CA-C071-4B0E-B6FB-508DAAEE9284}" destId="{0143F4B4-466B-4B66-A257-E8825DD91BD0}" srcOrd="0" destOrd="0" presId="urn:microsoft.com/office/officeart/2005/8/layout/bList2"/>
    <dgm:cxn modelId="{28003338-9D04-4C42-82DF-37FF75D14E1C}" type="presOf" srcId="{2E220469-F26E-4FC3-96FE-CE0A38613E95}" destId="{0886A241-97A4-4CF7-983D-BFA5CB9A5861}" srcOrd="1" destOrd="0" presId="urn:microsoft.com/office/officeart/2005/8/layout/bList2"/>
    <dgm:cxn modelId="{249C6D00-F233-4024-BC52-D28A1A5C8257}" type="presParOf" srcId="{7328B804-19AD-4336-8BCD-761D9949D5F3}" destId="{8602CC7D-3F60-495E-9522-51D3F8514373}" srcOrd="0" destOrd="0" presId="urn:microsoft.com/office/officeart/2005/8/layout/bList2"/>
    <dgm:cxn modelId="{378CF84B-FADE-45D5-BE21-0D38558A2A0A}" type="presParOf" srcId="{8602CC7D-3F60-495E-9522-51D3F8514373}" destId="{8C833E52-C6B2-439F-852B-9152D0192321}" srcOrd="0" destOrd="0" presId="urn:microsoft.com/office/officeart/2005/8/layout/bList2"/>
    <dgm:cxn modelId="{AC88F062-8A08-49F6-99F6-F0C943C40B6F}" type="presParOf" srcId="{8602CC7D-3F60-495E-9522-51D3F8514373}" destId="{6197CA2E-13B9-475C-A0C7-B028ADFCDEF3}" srcOrd="1" destOrd="0" presId="urn:microsoft.com/office/officeart/2005/8/layout/bList2"/>
    <dgm:cxn modelId="{B0B755A2-5418-4067-9621-8F32DA9BB573}" type="presParOf" srcId="{8602CC7D-3F60-495E-9522-51D3F8514373}" destId="{96C7C362-CF75-49FB-AE8E-FA3A2FFDC123}" srcOrd="2" destOrd="0" presId="urn:microsoft.com/office/officeart/2005/8/layout/bList2"/>
    <dgm:cxn modelId="{C055C918-561C-4149-8391-0FF743FF0738}" type="presParOf" srcId="{8602CC7D-3F60-495E-9522-51D3F8514373}" destId="{9935EDBD-722F-4167-A82B-668AF6681B97}" srcOrd="3" destOrd="0" presId="urn:microsoft.com/office/officeart/2005/8/layout/bList2"/>
    <dgm:cxn modelId="{F39C4B10-3AE9-49C6-AE9A-F8E2FE119CDD}" type="presParOf" srcId="{7328B804-19AD-4336-8BCD-761D9949D5F3}" destId="{C5556AFF-9B64-45D5-80EC-9C57C3A16BBE}" srcOrd="1" destOrd="0" presId="urn:microsoft.com/office/officeart/2005/8/layout/bList2"/>
    <dgm:cxn modelId="{31AA04B3-8EFF-4A8B-8311-5643920CCAAD}" type="presParOf" srcId="{7328B804-19AD-4336-8BCD-761D9949D5F3}" destId="{996FBE34-2FEC-473F-9B9B-D2E645356AAE}" srcOrd="2" destOrd="0" presId="urn:microsoft.com/office/officeart/2005/8/layout/bList2"/>
    <dgm:cxn modelId="{C59F414F-A3D2-4356-843D-EB4564AD2034}" type="presParOf" srcId="{996FBE34-2FEC-473F-9B9B-D2E645356AAE}" destId="{7EF9FC2E-736D-41D0-8420-E066F9563ECC}" srcOrd="0" destOrd="0" presId="urn:microsoft.com/office/officeart/2005/8/layout/bList2"/>
    <dgm:cxn modelId="{43F7E50A-1FA9-47BA-A098-6B3789CD962A}" type="presParOf" srcId="{996FBE34-2FEC-473F-9B9B-D2E645356AAE}" destId="{9378D7CB-6D10-4D48-B9D3-FCD31FE5726C}" srcOrd="1" destOrd="0" presId="urn:microsoft.com/office/officeart/2005/8/layout/bList2"/>
    <dgm:cxn modelId="{C5F13E00-75FD-41F6-BB81-CE79EC4C5C9E}" type="presParOf" srcId="{996FBE34-2FEC-473F-9B9B-D2E645356AAE}" destId="{6B31E794-59DC-449E-8BC3-C22F8451C03E}" srcOrd="2" destOrd="0" presId="urn:microsoft.com/office/officeart/2005/8/layout/bList2"/>
    <dgm:cxn modelId="{992E8987-B692-49DF-80AE-A94F8B43948B}" type="presParOf" srcId="{996FBE34-2FEC-473F-9B9B-D2E645356AAE}" destId="{7D579ACD-89BD-4D5F-A753-9C7B2B822BC5}" srcOrd="3" destOrd="0" presId="urn:microsoft.com/office/officeart/2005/8/layout/bList2"/>
    <dgm:cxn modelId="{7AC62D03-C915-4C94-ADF2-1BCF04D9DDBB}" type="presParOf" srcId="{7328B804-19AD-4336-8BCD-761D9949D5F3}" destId="{D5496722-637C-4525-A95C-95884D004615}" srcOrd="3" destOrd="0" presId="urn:microsoft.com/office/officeart/2005/8/layout/bList2"/>
    <dgm:cxn modelId="{50B097F4-6541-481A-860E-4CB78CF6BA15}" type="presParOf" srcId="{7328B804-19AD-4336-8BCD-761D9949D5F3}" destId="{ED4EF84D-2466-4C12-B4B7-B7F7771522BB}" srcOrd="4" destOrd="0" presId="urn:microsoft.com/office/officeart/2005/8/layout/bList2"/>
    <dgm:cxn modelId="{DD95E7A0-F8B6-4A33-8C95-883F407341D7}" type="presParOf" srcId="{ED4EF84D-2466-4C12-B4B7-B7F7771522BB}" destId="{97C960D8-2A5C-4D46-AE98-8A6FD881D301}" srcOrd="0" destOrd="0" presId="urn:microsoft.com/office/officeart/2005/8/layout/bList2"/>
    <dgm:cxn modelId="{1D5189B6-9B38-46A9-B434-544CBA328F6B}" type="presParOf" srcId="{ED4EF84D-2466-4C12-B4B7-B7F7771522BB}" destId="{0143F4B4-466B-4B66-A257-E8825DD91BD0}" srcOrd="1" destOrd="0" presId="urn:microsoft.com/office/officeart/2005/8/layout/bList2"/>
    <dgm:cxn modelId="{4886EE3B-2FE7-4CD9-B514-575EC21F493B}" type="presParOf" srcId="{ED4EF84D-2466-4C12-B4B7-B7F7771522BB}" destId="{510C14FD-8444-4A72-B212-846BFE6C063E}" srcOrd="2" destOrd="0" presId="urn:microsoft.com/office/officeart/2005/8/layout/bList2"/>
    <dgm:cxn modelId="{2656836B-B2AC-4FB7-ADD9-F0634A91F9C0}" type="presParOf" srcId="{ED4EF84D-2466-4C12-B4B7-B7F7771522BB}" destId="{7E0BF39D-E015-48A6-BF4F-CC2F7B496F58}" srcOrd="3" destOrd="0" presId="urn:microsoft.com/office/officeart/2005/8/layout/bList2"/>
    <dgm:cxn modelId="{69358FA3-6CDF-476B-9426-00D9EC218E1F}" type="presParOf" srcId="{7328B804-19AD-4336-8BCD-761D9949D5F3}" destId="{9876CCE4-8386-4230-B0BC-C8482CA11486}" srcOrd="5" destOrd="0" presId="urn:microsoft.com/office/officeart/2005/8/layout/bList2"/>
    <dgm:cxn modelId="{DEBBC629-FC67-4C51-9941-13494D4A2498}" type="presParOf" srcId="{7328B804-19AD-4336-8BCD-761D9949D5F3}" destId="{74B589BD-F37D-416F-A3F2-6B974226FDB8}" srcOrd="6" destOrd="0" presId="urn:microsoft.com/office/officeart/2005/8/layout/bList2"/>
    <dgm:cxn modelId="{18E4BB1B-C18E-49CF-A656-6451EE061D09}" type="presParOf" srcId="{74B589BD-F37D-416F-A3F2-6B974226FDB8}" destId="{F8BB2E0C-C6E2-4F25-9093-13D6C157CD75}" srcOrd="0" destOrd="0" presId="urn:microsoft.com/office/officeart/2005/8/layout/bList2"/>
    <dgm:cxn modelId="{973CAA3B-0DC2-45C2-A730-EEBACD1DAF4B}" type="presParOf" srcId="{74B589BD-F37D-416F-A3F2-6B974226FDB8}" destId="{835D14FA-0C6F-4EA5-8557-6D9E2A99999E}" srcOrd="1" destOrd="0" presId="urn:microsoft.com/office/officeart/2005/8/layout/bList2"/>
    <dgm:cxn modelId="{61E32602-2A48-4104-92FE-62230B939CC8}" type="presParOf" srcId="{74B589BD-F37D-416F-A3F2-6B974226FDB8}" destId="{0886A241-97A4-4CF7-983D-BFA5CB9A5861}" srcOrd="2" destOrd="0" presId="urn:microsoft.com/office/officeart/2005/8/layout/bList2"/>
    <dgm:cxn modelId="{71903443-13A7-4B7A-9258-A9AACCF72702}" type="presParOf" srcId="{74B589BD-F37D-416F-A3F2-6B974226FDB8}" destId="{E5522D3A-51FF-4211-9B31-EEFD7512B656}" srcOrd="3" destOrd="0" presId="urn:microsoft.com/office/officeart/2005/8/layout/bList2"/>
    <dgm:cxn modelId="{FD5BCD92-F0EE-4600-843B-B034BBC02E67}" type="presParOf" srcId="{7328B804-19AD-4336-8BCD-761D9949D5F3}" destId="{D3E108FE-3345-48C5-AD32-D95791F90343}" srcOrd="7" destOrd="0" presId="urn:microsoft.com/office/officeart/2005/8/layout/bList2"/>
    <dgm:cxn modelId="{B093C7C7-E9D4-4AE9-989B-B84317CFD2E3}" type="presParOf" srcId="{7328B804-19AD-4336-8BCD-761D9949D5F3}" destId="{6356D1FD-9918-4916-AF27-FC2A015932CC}" srcOrd="8" destOrd="0" presId="urn:microsoft.com/office/officeart/2005/8/layout/bList2"/>
    <dgm:cxn modelId="{181E295B-F202-4D34-86E3-4AD81B337BDD}" type="presParOf" srcId="{6356D1FD-9918-4916-AF27-FC2A015932CC}" destId="{C2162BB1-B956-489E-B42D-CB346AF7A169}" srcOrd="0" destOrd="0" presId="urn:microsoft.com/office/officeart/2005/8/layout/bList2"/>
    <dgm:cxn modelId="{3868E58C-D530-4F0D-89F0-F893347B5705}" type="presParOf" srcId="{6356D1FD-9918-4916-AF27-FC2A015932CC}" destId="{267AB217-48AC-41FB-8806-56FC91EED9E5}" srcOrd="1" destOrd="0" presId="urn:microsoft.com/office/officeart/2005/8/layout/bList2"/>
    <dgm:cxn modelId="{94E60CD6-F425-4440-8FC3-C79DEF949142}" type="presParOf" srcId="{6356D1FD-9918-4916-AF27-FC2A015932CC}" destId="{D0478D3A-878E-4768-B4E2-F4198C36D7DB}" srcOrd="2" destOrd="0" presId="urn:microsoft.com/office/officeart/2005/8/layout/bList2"/>
    <dgm:cxn modelId="{17142BB9-C72B-4005-9932-FC9235764685}" type="presParOf" srcId="{6356D1FD-9918-4916-AF27-FC2A015932CC}" destId="{16D84F81-F73F-4FF7-A01F-81B104CF6844}" srcOrd="3" destOrd="0" presId="urn:microsoft.com/office/officeart/2005/8/layout/bList2"/>
    <dgm:cxn modelId="{CE3745D1-E6A7-4BB6-A585-46C080260CE1}" type="presParOf" srcId="{7328B804-19AD-4336-8BCD-761D9949D5F3}" destId="{8C8E9726-51E4-4C51-88A5-3543FAAE5407}" srcOrd="9" destOrd="0" presId="urn:microsoft.com/office/officeart/2005/8/layout/bList2"/>
    <dgm:cxn modelId="{67070B39-5AFE-4081-8BF9-581023BCD5F7}" type="presParOf" srcId="{7328B804-19AD-4336-8BCD-761D9949D5F3}" destId="{1BDBE0C2-394C-4803-85B0-5BC9DB0A03DD}" srcOrd="10" destOrd="0" presId="urn:microsoft.com/office/officeart/2005/8/layout/bList2"/>
    <dgm:cxn modelId="{72BA278B-0584-4FC3-A7A1-9EA09CA99058}" type="presParOf" srcId="{1BDBE0C2-394C-4803-85B0-5BC9DB0A03DD}" destId="{044504C4-6BCC-403D-88C7-EE6690417647}" srcOrd="0" destOrd="0" presId="urn:microsoft.com/office/officeart/2005/8/layout/bList2"/>
    <dgm:cxn modelId="{9FE8D604-9922-42FF-9238-66F5C7E8FF61}" type="presParOf" srcId="{1BDBE0C2-394C-4803-85B0-5BC9DB0A03DD}" destId="{C6A797DD-D369-4DB5-B9D8-B61347EDCC11}" srcOrd="1" destOrd="0" presId="urn:microsoft.com/office/officeart/2005/8/layout/bList2"/>
    <dgm:cxn modelId="{4CD43780-C56D-437C-A112-144B22ADA32C}" type="presParOf" srcId="{1BDBE0C2-394C-4803-85B0-5BC9DB0A03DD}" destId="{36791DBC-202C-48E7-8D92-29B76991FB64}" srcOrd="2" destOrd="0" presId="urn:microsoft.com/office/officeart/2005/8/layout/bList2"/>
    <dgm:cxn modelId="{8D1C060B-3656-4F22-9638-9D061BD09E09}" type="presParOf" srcId="{1BDBE0C2-394C-4803-85B0-5BC9DB0A03DD}" destId="{526B84CD-9B18-4701-BF79-6BE2ED3FB9CC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E3704-8FCB-4309-94D6-DBC11BC9ECCF}">
      <dsp:nvSpPr>
        <dsp:cNvPr id="0" name=""/>
        <dsp:cNvSpPr/>
      </dsp:nvSpPr>
      <dsp:spPr>
        <a:xfrm>
          <a:off x="2205" y="465444"/>
          <a:ext cx="2202310" cy="25909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FC1627-D76F-4947-844C-FE083855003A}">
      <dsp:nvSpPr>
        <dsp:cNvPr id="0" name=""/>
        <dsp:cNvSpPr/>
      </dsp:nvSpPr>
      <dsp:spPr>
        <a:xfrm>
          <a:off x="2205" y="562749"/>
          <a:ext cx="161789" cy="16178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891B287-3EDE-4DE6-BFCB-2D9E0B3C17AA}">
      <dsp:nvSpPr>
        <dsp:cNvPr id="0" name=""/>
        <dsp:cNvSpPr/>
      </dsp:nvSpPr>
      <dsp:spPr>
        <a:xfrm>
          <a:off x="2205" y="0"/>
          <a:ext cx="2202310" cy="4654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国外研究现状</a:t>
          </a:r>
          <a:endParaRPr lang="zh-CN" altLang="en-US" sz="2000" kern="1200" dirty="0"/>
        </a:p>
      </dsp:txBody>
      <dsp:txXfrm>
        <a:off x="2205" y="0"/>
        <a:ext cx="2202310" cy="465444"/>
      </dsp:txXfrm>
    </dsp:sp>
    <dsp:sp modelId="{9FEAA61F-D683-4FBF-8D90-4FFECAC5C981}">
      <dsp:nvSpPr>
        <dsp:cNvPr id="0" name=""/>
        <dsp:cNvSpPr/>
      </dsp:nvSpPr>
      <dsp:spPr>
        <a:xfrm>
          <a:off x="2205" y="939876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39C3986-FB1E-43F5-82BD-FFC516EF3AA0}">
      <dsp:nvSpPr>
        <dsp:cNvPr id="0" name=""/>
        <dsp:cNvSpPr/>
      </dsp:nvSpPr>
      <dsp:spPr>
        <a:xfrm>
          <a:off x="156367" y="832208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探测器选择、准直器设计</a:t>
          </a:r>
          <a:endParaRPr lang="zh-CN" altLang="en-US" sz="1000" kern="1200" dirty="0"/>
        </a:p>
      </dsp:txBody>
      <dsp:txXfrm>
        <a:off x="156367" y="832208"/>
        <a:ext cx="2048148" cy="377122"/>
      </dsp:txXfrm>
    </dsp:sp>
    <dsp:sp modelId="{D66D4329-25C5-46EF-A197-82B845C00E3D}">
      <dsp:nvSpPr>
        <dsp:cNvPr id="0" name=""/>
        <dsp:cNvSpPr/>
      </dsp:nvSpPr>
      <dsp:spPr>
        <a:xfrm>
          <a:off x="2205" y="1316999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B64F79B-3368-4535-83DC-A35D90839E7F}">
      <dsp:nvSpPr>
        <dsp:cNvPr id="0" name=""/>
        <dsp:cNvSpPr/>
      </dsp:nvSpPr>
      <dsp:spPr>
        <a:xfrm>
          <a:off x="156367" y="1209331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重建算法</a:t>
          </a:r>
          <a:endParaRPr lang="zh-CN" altLang="en-US" sz="1000" kern="1200" dirty="0"/>
        </a:p>
      </dsp:txBody>
      <dsp:txXfrm>
        <a:off x="156367" y="1209331"/>
        <a:ext cx="2048148" cy="377122"/>
      </dsp:txXfrm>
    </dsp:sp>
    <dsp:sp modelId="{6F097BC1-09C3-4C7D-A935-299CD1564A53}">
      <dsp:nvSpPr>
        <dsp:cNvPr id="0" name=""/>
        <dsp:cNvSpPr/>
      </dsp:nvSpPr>
      <dsp:spPr>
        <a:xfrm>
          <a:off x="2205" y="1694122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7AD8E48-FDE6-4AC7-BDE8-2321B1AAA91C}">
      <dsp:nvSpPr>
        <dsp:cNvPr id="0" name=""/>
        <dsp:cNvSpPr/>
      </dsp:nvSpPr>
      <dsp:spPr>
        <a:xfrm>
          <a:off x="156367" y="1586453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1000" kern="1200" dirty="0" smtClean="0"/>
            <a:t>系统设计</a:t>
          </a:r>
          <a:endParaRPr lang="zh-CN" altLang="en-US" sz="1000" kern="1200" dirty="0"/>
        </a:p>
      </dsp:txBody>
      <dsp:txXfrm>
        <a:off x="156367" y="1586453"/>
        <a:ext cx="2048148" cy="377122"/>
      </dsp:txXfrm>
    </dsp:sp>
    <dsp:sp modelId="{4E51CA68-B7E0-42C6-B37A-1FD9928D4A53}">
      <dsp:nvSpPr>
        <dsp:cNvPr id="0" name=""/>
        <dsp:cNvSpPr/>
      </dsp:nvSpPr>
      <dsp:spPr>
        <a:xfrm>
          <a:off x="2205" y="2071245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93EF08-DF62-4E10-B4BE-F58ED3A3A13A}">
      <dsp:nvSpPr>
        <dsp:cNvPr id="0" name=""/>
        <dsp:cNvSpPr/>
      </dsp:nvSpPr>
      <dsp:spPr>
        <a:xfrm>
          <a:off x="156367" y="1963576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1000" kern="1200" dirty="0" smtClean="0"/>
            <a:t>测量策略</a:t>
          </a:r>
          <a:endParaRPr lang="zh-CN" altLang="en-US" sz="1000" kern="1200" dirty="0"/>
        </a:p>
      </dsp:txBody>
      <dsp:txXfrm>
        <a:off x="156367" y="1963576"/>
        <a:ext cx="2048148" cy="377122"/>
      </dsp:txXfrm>
    </dsp:sp>
    <dsp:sp modelId="{615A7D61-808B-4469-8341-EC61CCC8658E}">
      <dsp:nvSpPr>
        <dsp:cNvPr id="0" name=""/>
        <dsp:cNvSpPr/>
      </dsp:nvSpPr>
      <dsp:spPr>
        <a:xfrm>
          <a:off x="2205" y="2448368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08C6AD1-DBE4-4D63-9011-A8991A3F007E}">
      <dsp:nvSpPr>
        <dsp:cNvPr id="0" name=""/>
        <dsp:cNvSpPr/>
      </dsp:nvSpPr>
      <dsp:spPr>
        <a:xfrm>
          <a:off x="156367" y="2340699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1000" kern="1200" dirty="0" smtClean="0"/>
            <a:t>兼容性</a:t>
          </a:r>
          <a:endParaRPr lang="zh-CN" altLang="en-US" sz="1000" kern="1200" dirty="0"/>
        </a:p>
      </dsp:txBody>
      <dsp:txXfrm>
        <a:off x="156367" y="2340699"/>
        <a:ext cx="2048148" cy="377122"/>
      </dsp:txXfrm>
    </dsp:sp>
    <dsp:sp modelId="{5D66DB78-5C90-4137-A98C-BAAFBC4513E7}">
      <dsp:nvSpPr>
        <dsp:cNvPr id="0" name=""/>
        <dsp:cNvSpPr/>
      </dsp:nvSpPr>
      <dsp:spPr>
        <a:xfrm>
          <a:off x="2205" y="2825491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0562C2-5D86-414A-A9F3-8AF8C7A16B5D}">
      <dsp:nvSpPr>
        <dsp:cNvPr id="0" name=""/>
        <dsp:cNvSpPr/>
      </dsp:nvSpPr>
      <dsp:spPr>
        <a:xfrm>
          <a:off x="156367" y="2717822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1000" kern="1200" dirty="0" smtClean="0"/>
            <a:t>改进型方法的研究</a:t>
          </a:r>
          <a:endParaRPr lang="zh-CN" altLang="en-US" sz="1000" kern="1200" dirty="0"/>
        </a:p>
      </dsp:txBody>
      <dsp:txXfrm>
        <a:off x="156367" y="2717822"/>
        <a:ext cx="2048148" cy="377122"/>
      </dsp:txXfrm>
    </dsp:sp>
    <dsp:sp modelId="{99714F8C-CD09-493B-BE1E-A8C27EC4C259}">
      <dsp:nvSpPr>
        <dsp:cNvPr id="0" name=""/>
        <dsp:cNvSpPr/>
      </dsp:nvSpPr>
      <dsp:spPr>
        <a:xfrm>
          <a:off x="2314631" y="465444"/>
          <a:ext cx="2202310" cy="25909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DCBE27-08BF-489B-A669-D8B94EE1F362}">
      <dsp:nvSpPr>
        <dsp:cNvPr id="0" name=""/>
        <dsp:cNvSpPr/>
      </dsp:nvSpPr>
      <dsp:spPr>
        <a:xfrm>
          <a:off x="2314631" y="562749"/>
          <a:ext cx="161789" cy="16178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FAC9CAC-7CEA-419C-A95E-19F923DDB57F}">
      <dsp:nvSpPr>
        <dsp:cNvPr id="0" name=""/>
        <dsp:cNvSpPr/>
      </dsp:nvSpPr>
      <dsp:spPr>
        <a:xfrm>
          <a:off x="2314631" y="0"/>
          <a:ext cx="2202310" cy="4654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原子能研究院</a:t>
          </a:r>
          <a:endParaRPr lang="zh-CN" altLang="en-US" sz="2000" kern="1200" dirty="0"/>
        </a:p>
      </dsp:txBody>
      <dsp:txXfrm>
        <a:off x="2314631" y="0"/>
        <a:ext cx="2202310" cy="465444"/>
      </dsp:txXfrm>
    </dsp:sp>
    <dsp:sp modelId="{2C31EB96-99BA-42E7-935C-82FB16E96789}">
      <dsp:nvSpPr>
        <dsp:cNvPr id="0" name=""/>
        <dsp:cNvSpPr/>
      </dsp:nvSpPr>
      <dsp:spPr>
        <a:xfrm>
          <a:off x="2314631" y="939876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AEC8F1B-8CCB-4078-B06D-73D574859C86}">
      <dsp:nvSpPr>
        <dsp:cNvPr id="0" name=""/>
        <dsp:cNvSpPr/>
      </dsp:nvSpPr>
      <dsp:spPr>
        <a:xfrm>
          <a:off x="2468793" y="832208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00" kern="1200" dirty="0" smtClean="0"/>
            <a:t>SGS</a:t>
          </a:r>
          <a:r>
            <a:rPr lang="zh-CN" altLang="en-US" sz="1000" kern="1200" dirty="0" smtClean="0"/>
            <a:t>壳状源效率刻度方法</a:t>
          </a:r>
          <a:endParaRPr lang="zh-CN" altLang="en-US" sz="1000" kern="1200" dirty="0"/>
        </a:p>
      </dsp:txBody>
      <dsp:txXfrm>
        <a:off x="2468793" y="832208"/>
        <a:ext cx="2048148" cy="377122"/>
      </dsp:txXfrm>
    </dsp:sp>
    <dsp:sp modelId="{BB8E3BEF-CD88-44CF-9056-021B8CB97D6E}">
      <dsp:nvSpPr>
        <dsp:cNvPr id="0" name=""/>
        <dsp:cNvSpPr/>
      </dsp:nvSpPr>
      <dsp:spPr>
        <a:xfrm>
          <a:off x="2314631" y="1316999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7132C2D-8F2C-4705-ABD3-4D8D110B65B9}">
      <dsp:nvSpPr>
        <dsp:cNvPr id="0" name=""/>
        <dsp:cNvSpPr/>
      </dsp:nvSpPr>
      <dsp:spPr>
        <a:xfrm>
          <a:off x="2468793" y="1209331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00" kern="1200" dirty="0" smtClean="0"/>
            <a:t>TGS</a:t>
          </a:r>
          <a:r>
            <a:rPr lang="zh-CN" altLang="en-US" sz="1000" kern="1200" dirty="0" smtClean="0"/>
            <a:t>连续扫描方法</a:t>
          </a:r>
          <a:endParaRPr lang="zh-CN" altLang="en-US" sz="1000" kern="1200" dirty="0"/>
        </a:p>
      </dsp:txBody>
      <dsp:txXfrm>
        <a:off x="2468793" y="1209331"/>
        <a:ext cx="2048148" cy="377122"/>
      </dsp:txXfrm>
    </dsp:sp>
    <dsp:sp modelId="{E53C59E1-473D-4C6A-B457-DCB798347406}">
      <dsp:nvSpPr>
        <dsp:cNvPr id="0" name=""/>
        <dsp:cNvSpPr/>
      </dsp:nvSpPr>
      <dsp:spPr>
        <a:xfrm>
          <a:off x="2314631" y="1694122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9B212A-AA7A-41EE-9C66-355A7D1B7D0C}">
      <dsp:nvSpPr>
        <dsp:cNvPr id="0" name=""/>
        <dsp:cNvSpPr/>
      </dsp:nvSpPr>
      <dsp:spPr>
        <a:xfrm>
          <a:off x="2468793" y="1586453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层间串扰限制的准直器优化设计</a:t>
          </a:r>
          <a:endParaRPr lang="zh-CN" altLang="en-US" sz="1000" kern="1200" dirty="0"/>
        </a:p>
      </dsp:txBody>
      <dsp:txXfrm>
        <a:off x="2468793" y="1586453"/>
        <a:ext cx="2048148" cy="377122"/>
      </dsp:txXfrm>
    </dsp:sp>
    <dsp:sp modelId="{10913CEA-A994-4E30-9E74-02013FA4E8F5}">
      <dsp:nvSpPr>
        <dsp:cNvPr id="0" name=""/>
        <dsp:cNvSpPr/>
      </dsp:nvSpPr>
      <dsp:spPr>
        <a:xfrm>
          <a:off x="4627057" y="465444"/>
          <a:ext cx="2202310" cy="25909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25149E-C27D-499B-9E0B-38AC4AE295A3}">
      <dsp:nvSpPr>
        <dsp:cNvPr id="0" name=""/>
        <dsp:cNvSpPr/>
      </dsp:nvSpPr>
      <dsp:spPr>
        <a:xfrm>
          <a:off x="4627057" y="562749"/>
          <a:ext cx="161789" cy="16178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FA515D4-6A05-4F29-868D-F9D0A8558F53}">
      <dsp:nvSpPr>
        <dsp:cNvPr id="0" name=""/>
        <dsp:cNvSpPr/>
      </dsp:nvSpPr>
      <dsp:spPr>
        <a:xfrm>
          <a:off x="4627057" y="0"/>
          <a:ext cx="2202310" cy="4654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工程物理研究院</a:t>
          </a:r>
          <a:endParaRPr lang="zh-CN" altLang="en-US" sz="2000" kern="1200" dirty="0"/>
        </a:p>
      </dsp:txBody>
      <dsp:txXfrm>
        <a:off x="4627057" y="0"/>
        <a:ext cx="2202310" cy="465444"/>
      </dsp:txXfrm>
    </dsp:sp>
    <dsp:sp modelId="{4AC55A17-E882-4141-A985-694C0F50F3C6}">
      <dsp:nvSpPr>
        <dsp:cNvPr id="0" name=""/>
        <dsp:cNvSpPr/>
      </dsp:nvSpPr>
      <dsp:spPr>
        <a:xfrm>
          <a:off x="4627057" y="939876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E638C17-DBE5-4198-9B1A-530F132EFB59}">
      <dsp:nvSpPr>
        <dsp:cNvPr id="0" name=""/>
        <dsp:cNvSpPr/>
      </dsp:nvSpPr>
      <dsp:spPr>
        <a:xfrm>
          <a:off x="4781219" y="832208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与成都理工大学、兰州大学合作</a:t>
          </a:r>
          <a:endParaRPr lang="zh-CN" altLang="en-US" sz="1000" kern="1200" dirty="0"/>
        </a:p>
      </dsp:txBody>
      <dsp:txXfrm>
        <a:off x="4781219" y="832208"/>
        <a:ext cx="2048148" cy="377122"/>
      </dsp:txXfrm>
    </dsp:sp>
    <dsp:sp modelId="{31BB4E65-746F-4671-B1F9-8D5F52CE2FC2}">
      <dsp:nvSpPr>
        <dsp:cNvPr id="0" name=""/>
        <dsp:cNvSpPr/>
      </dsp:nvSpPr>
      <dsp:spPr>
        <a:xfrm>
          <a:off x="4627057" y="1316999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C657EDC-C7A7-4BB4-9C4E-94D0FD6639D9}">
      <dsp:nvSpPr>
        <dsp:cNvPr id="0" name=""/>
        <dsp:cNvSpPr/>
      </dsp:nvSpPr>
      <dsp:spPr>
        <a:xfrm>
          <a:off x="4781219" y="1209331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研究</a:t>
          </a:r>
          <a:r>
            <a:rPr lang="en-US" altLang="zh-CN" sz="1000" kern="1200" dirty="0" err="1" smtClean="0"/>
            <a:t>反应堆退役废物</a:t>
          </a:r>
          <a:endParaRPr lang="zh-CN" altLang="en-US" sz="1000" kern="1200" dirty="0"/>
        </a:p>
      </dsp:txBody>
      <dsp:txXfrm>
        <a:off x="4781219" y="1209331"/>
        <a:ext cx="2048148" cy="377122"/>
      </dsp:txXfrm>
    </dsp:sp>
    <dsp:sp modelId="{09E033EB-BA32-46D7-BF34-7D3924695CCF}">
      <dsp:nvSpPr>
        <dsp:cNvPr id="0" name=""/>
        <dsp:cNvSpPr/>
      </dsp:nvSpPr>
      <dsp:spPr>
        <a:xfrm>
          <a:off x="4627057" y="1694122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C791683-CD4A-41CC-AC4A-A03EF4EE5C77}">
      <dsp:nvSpPr>
        <dsp:cNvPr id="0" name=""/>
        <dsp:cNvSpPr/>
      </dsp:nvSpPr>
      <dsp:spPr>
        <a:xfrm>
          <a:off x="4781219" y="1586453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效率刻度数值模型</a:t>
          </a:r>
          <a:endParaRPr lang="zh-CN" altLang="en-US" sz="1000" kern="1200" dirty="0"/>
        </a:p>
      </dsp:txBody>
      <dsp:txXfrm>
        <a:off x="4781219" y="1586453"/>
        <a:ext cx="2048148" cy="377122"/>
      </dsp:txXfrm>
    </dsp:sp>
    <dsp:sp modelId="{0D4773FD-E1CD-4760-A874-2FD0AACB6F22}">
      <dsp:nvSpPr>
        <dsp:cNvPr id="0" name=""/>
        <dsp:cNvSpPr/>
      </dsp:nvSpPr>
      <dsp:spPr>
        <a:xfrm>
          <a:off x="4627057" y="2071245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CFC9D0E-E851-4178-8223-9520950A940C}">
      <dsp:nvSpPr>
        <dsp:cNvPr id="0" name=""/>
        <dsp:cNvSpPr/>
      </dsp:nvSpPr>
      <dsp:spPr>
        <a:xfrm>
          <a:off x="4781219" y="1963576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准直器设计和迭代算法</a:t>
          </a:r>
          <a:endParaRPr lang="zh-CN" altLang="en-US" sz="1000" kern="1200" dirty="0"/>
        </a:p>
      </dsp:txBody>
      <dsp:txXfrm>
        <a:off x="4781219" y="1963576"/>
        <a:ext cx="2048148" cy="377122"/>
      </dsp:txXfrm>
    </dsp:sp>
    <dsp:sp modelId="{2905A492-0C54-4663-9E46-40244180E793}">
      <dsp:nvSpPr>
        <dsp:cNvPr id="0" name=""/>
        <dsp:cNvSpPr/>
      </dsp:nvSpPr>
      <dsp:spPr>
        <a:xfrm>
          <a:off x="6939483" y="465444"/>
          <a:ext cx="2202310" cy="25909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91C336-6A6C-4706-9D93-D1371568C03D}">
      <dsp:nvSpPr>
        <dsp:cNvPr id="0" name=""/>
        <dsp:cNvSpPr/>
      </dsp:nvSpPr>
      <dsp:spPr>
        <a:xfrm>
          <a:off x="6939483" y="562749"/>
          <a:ext cx="161789" cy="16178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A18BCA0-BE78-4B62-B7C1-1A339EB9D262}">
      <dsp:nvSpPr>
        <dsp:cNvPr id="0" name=""/>
        <dsp:cNvSpPr/>
      </dsp:nvSpPr>
      <dsp:spPr>
        <a:xfrm>
          <a:off x="6939483" y="0"/>
          <a:ext cx="2202310" cy="4654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上海交通大学</a:t>
          </a:r>
          <a:endParaRPr lang="zh-CN" altLang="en-US" sz="2000" kern="1200" dirty="0"/>
        </a:p>
      </dsp:txBody>
      <dsp:txXfrm>
        <a:off x="6939483" y="0"/>
        <a:ext cx="2202310" cy="465444"/>
      </dsp:txXfrm>
    </dsp:sp>
    <dsp:sp modelId="{C7DD6E58-FAD0-4480-A455-C527F037A1D6}">
      <dsp:nvSpPr>
        <dsp:cNvPr id="0" name=""/>
        <dsp:cNvSpPr/>
      </dsp:nvSpPr>
      <dsp:spPr>
        <a:xfrm>
          <a:off x="6939483" y="939876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AF419DF-C197-479C-96D5-27032243BA07}">
      <dsp:nvSpPr>
        <dsp:cNvPr id="0" name=""/>
        <dsp:cNvSpPr/>
      </dsp:nvSpPr>
      <dsp:spPr>
        <a:xfrm>
          <a:off x="7093645" y="832208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改进型伽马测量方法</a:t>
          </a:r>
          <a:endParaRPr lang="zh-CN" altLang="en-US" sz="1000" kern="1200" dirty="0"/>
        </a:p>
      </dsp:txBody>
      <dsp:txXfrm>
        <a:off x="7093645" y="832208"/>
        <a:ext cx="2048148" cy="377122"/>
      </dsp:txXfrm>
    </dsp:sp>
    <dsp:sp modelId="{06D5EA84-7CA8-4B4B-B140-5809293B2B56}">
      <dsp:nvSpPr>
        <dsp:cNvPr id="0" name=""/>
        <dsp:cNvSpPr/>
      </dsp:nvSpPr>
      <dsp:spPr>
        <a:xfrm>
          <a:off x="6939483" y="1316999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694360-6624-4D14-9183-333B2D26B1EF}">
      <dsp:nvSpPr>
        <dsp:cNvPr id="0" name=""/>
        <dsp:cNvSpPr/>
      </dsp:nvSpPr>
      <dsp:spPr>
        <a:xfrm>
          <a:off x="7093645" y="1209331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小区域蒙卡应用于深穿透问题</a:t>
          </a:r>
          <a:endParaRPr lang="zh-CN" altLang="en-US" sz="1000" kern="1200" dirty="0"/>
        </a:p>
      </dsp:txBody>
      <dsp:txXfrm>
        <a:off x="7093645" y="1209331"/>
        <a:ext cx="2048148" cy="377122"/>
      </dsp:txXfrm>
    </dsp:sp>
    <dsp:sp modelId="{00FBDA80-BE17-4024-B501-BD0021488BAC}">
      <dsp:nvSpPr>
        <dsp:cNvPr id="0" name=""/>
        <dsp:cNvSpPr/>
      </dsp:nvSpPr>
      <dsp:spPr>
        <a:xfrm>
          <a:off x="6939483" y="1694122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1B115B6-85AF-4FAB-AC52-9A0A1A3E9938}">
      <dsp:nvSpPr>
        <dsp:cNvPr id="0" name=""/>
        <dsp:cNvSpPr/>
      </dsp:nvSpPr>
      <dsp:spPr>
        <a:xfrm>
          <a:off x="7093645" y="1586453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蒙卡与数值计算结合的效率刻度</a:t>
          </a:r>
          <a:endParaRPr lang="zh-CN" altLang="en-US" sz="1000" kern="1200" dirty="0"/>
        </a:p>
      </dsp:txBody>
      <dsp:txXfrm>
        <a:off x="7093645" y="1586453"/>
        <a:ext cx="2048148" cy="377122"/>
      </dsp:txXfrm>
    </dsp:sp>
    <dsp:sp modelId="{4C0ECCEF-0695-44B1-9C59-BD69BCA473C9}">
      <dsp:nvSpPr>
        <dsp:cNvPr id="0" name=""/>
        <dsp:cNvSpPr/>
      </dsp:nvSpPr>
      <dsp:spPr>
        <a:xfrm>
          <a:off x="6939483" y="2071245"/>
          <a:ext cx="161785" cy="16178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C2A6AB-58FE-41FE-8B42-BD9C3B81991B}">
      <dsp:nvSpPr>
        <dsp:cNvPr id="0" name=""/>
        <dsp:cNvSpPr/>
      </dsp:nvSpPr>
      <dsp:spPr>
        <a:xfrm>
          <a:off x="7093645" y="1963576"/>
          <a:ext cx="2048148" cy="3771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l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00" kern="1200" dirty="0" smtClean="0"/>
            <a:t>SGS</a:t>
          </a:r>
          <a:r>
            <a:rPr lang="zh-CN" altLang="en-US" sz="1000" kern="1200" dirty="0" smtClean="0"/>
            <a:t>系统参数与效率刻度</a:t>
          </a:r>
          <a:endParaRPr lang="zh-CN" altLang="en-US" sz="1000" kern="1200" dirty="0"/>
        </a:p>
      </dsp:txBody>
      <dsp:txXfrm>
        <a:off x="7093645" y="1963576"/>
        <a:ext cx="2048148" cy="37712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833E52-C6B2-439F-852B-9152D0192321}">
      <dsp:nvSpPr>
        <dsp:cNvPr id="0" name=""/>
        <dsp:cNvSpPr/>
      </dsp:nvSpPr>
      <dsp:spPr>
        <a:xfrm>
          <a:off x="808337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C7C362-CF75-49FB-AE8E-FA3A2FFDC123}">
      <dsp:nvSpPr>
        <dsp:cNvPr id="0" name=""/>
        <dsp:cNvSpPr/>
      </dsp:nvSpPr>
      <dsp:spPr>
        <a:xfrm>
          <a:off x="808337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3 Cs-137</a:t>
          </a:r>
          <a:endParaRPr lang="zh-CN" altLang="en-US" sz="2500" kern="1200" dirty="0"/>
        </a:p>
      </dsp:txBody>
      <dsp:txXfrm>
        <a:off x="808337" y="1593329"/>
        <a:ext cx="1499171" cy="683322"/>
      </dsp:txXfrm>
    </dsp:sp>
    <dsp:sp modelId="{9935EDBD-722F-4167-A82B-668AF6681B97}">
      <dsp:nvSpPr>
        <dsp:cNvPr id="0" name=""/>
        <dsp:cNvSpPr/>
      </dsp:nvSpPr>
      <dsp:spPr>
        <a:xfrm>
          <a:off x="2367730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F9FC2E-736D-41D0-8420-E066F9563ECC}">
      <dsp:nvSpPr>
        <dsp:cNvPr id="0" name=""/>
        <dsp:cNvSpPr/>
      </dsp:nvSpPr>
      <dsp:spPr>
        <a:xfrm>
          <a:off x="3297409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31E794-59DC-449E-8BC3-C22F8451C03E}">
      <dsp:nvSpPr>
        <dsp:cNvPr id="0" name=""/>
        <dsp:cNvSpPr/>
      </dsp:nvSpPr>
      <dsp:spPr>
        <a:xfrm>
          <a:off x="3297409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7 Cs-137</a:t>
          </a:r>
          <a:endParaRPr lang="zh-CN" altLang="en-US" sz="2500" kern="1200" dirty="0"/>
        </a:p>
      </dsp:txBody>
      <dsp:txXfrm>
        <a:off x="3297409" y="1593329"/>
        <a:ext cx="1499171" cy="683322"/>
      </dsp:txXfrm>
    </dsp:sp>
    <dsp:sp modelId="{7D579ACD-89BD-4D5F-A753-9C7B2B822BC5}">
      <dsp:nvSpPr>
        <dsp:cNvPr id="0" name=""/>
        <dsp:cNvSpPr/>
      </dsp:nvSpPr>
      <dsp:spPr>
        <a:xfrm>
          <a:off x="4856802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C960D8-2A5C-4D46-AE98-8A6FD881D301}">
      <dsp:nvSpPr>
        <dsp:cNvPr id="0" name=""/>
        <dsp:cNvSpPr/>
      </dsp:nvSpPr>
      <dsp:spPr>
        <a:xfrm>
          <a:off x="5786481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0C14FD-8444-4A72-B212-846BFE6C063E}">
      <dsp:nvSpPr>
        <dsp:cNvPr id="0" name=""/>
        <dsp:cNvSpPr/>
      </dsp:nvSpPr>
      <dsp:spPr>
        <a:xfrm>
          <a:off x="5786481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2 Cs-137</a:t>
          </a:r>
          <a:endParaRPr lang="zh-CN" altLang="en-US" sz="2500" kern="1200" dirty="0"/>
        </a:p>
      </dsp:txBody>
      <dsp:txXfrm>
        <a:off x="5786481" y="1593329"/>
        <a:ext cx="1499171" cy="683322"/>
      </dsp:txXfrm>
    </dsp:sp>
    <dsp:sp modelId="{7E0BF39D-E015-48A6-BF4F-CC2F7B496F58}">
      <dsp:nvSpPr>
        <dsp:cNvPr id="0" name=""/>
        <dsp:cNvSpPr/>
      </dsp:nvSpPr>
      <dsp:spPr>
        <a:xfrm>
          <a:off x="7345874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8BB2E0C-C6E2-4F25-9093-13D6C157CD75}">
      <dsp:nvSpPr>
        <dsp:cNvPr id="0" name=""/>
        <dsp:cNvSpPr/>
      </dsp:nvSpPr>
      <dsp:spPr>
        <a:xfrm>
          <a:off x="808337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886A241-97A4-4CF7-983D-BFA5CB9A5861}">
      <dsp:nvSpPr>
        <dsp:cNvPr id="0" name=""/>
        <dsp:cNvSpPr/>
      </dsp:nvSpPr>
      <dsp:spPr>
        <a:xfrm>
          <a:off x="808337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3 Co-60</a:t>
          </a:r>
          <a:endParaRPr lang="zh-CN" altLang="en-US" sz="2500" kern="1200" dirty="0"/>
        </a:p>
      </dsp:txBody>
      <dsp:txXfrm>
        <a:off x="808337" y="4405106"/>
        <a:ext cx="1499171" cy="683322"/>
      </dsp:txXfrm>
    </dsp:sp>
    <dsp:sp modelId="{E5522D3A-51FF-4211-9B31-EEFD7512B656}">
      <dsp:nvSpPr>
        <dsp:cNvPr id="0" name=""/>
        <dsp:cNvSpPr/>
      </dsp:nvSpPr>
      <dsp:spPr>
        <a:xfrm>
          <a:off x="2367730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2162BB1-B956-489E-B42D-CB346AF7A169}">
      <dsp:nvSpPr>
        <dsp:cNvPr id="0" name=""/>
        <dsp:cNvSpPr/>
      </dsp:nvSpPr>
      <dsp:spPr>
        <a:xfrm>
          <a:off x="3297409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478D3A-878E-4768-B4E2-F4198C36D7DB}">
      <dsp:nvSpPr>
        <dsp:cNvPr id="0" name=""/>
        <dsp:cNvSpPr/>
      </dsp:nvSpPr>
      <dsp:spPr>
        <a:xfrm>
          <a:off x="3297409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7 Co-60</a:t>
          </a:r>
          <a:endParaRPr lang="zh-CN" altLang="en-US" sz="2500" kern="1200" dirty="0"/>
        </a:p>
      </dsp:txBody>
      <dsp:txXfrm>
        <a:off x="3297409" y="4405106"/>
        <a:ext cx="1499171" cy="683322"/>
      </dsp:txXfrm>
    </dsp:sp>
    <dsp:sp modelId="{16D84F81-F73F-4FF7-A01F-81B104CF6844}">
      <dsp:nvSpPr>
        <dsp:cNvPr id="0" name=""/>
        <dsp:cNvSpPr/>
      </dsp:nvSpPr>
      <dsp:spPr>
        <a:xfrm>
          <a:off x="4856802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4504C4-6BCC-403D-88C7-EE6690417647}">
      <dsp:nvSpPr>
        <dsp:cNvPr id="0" name=""/>
        <dsp:cNvSpPr/>
      </dsp:nvSpPr>
      <dsp:spPr>
        <a:xfrm>
          <a:off x="5786481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791DBC-202C-48E7-8D92-29B76991FB64}">
      <dsp:nvSpPr>
        <dsp:cNvPr id="0" name=""/>
        <dsp:cNvSpPr/>
      </dsp:nvSpPr>
      <dsp:spPr>
        <a:xfrm>
          <a:off x="5786481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2 Co-60</a:t>
          </a:r>
          <a:endParaRPr lang="zh-CN" altLang="en-US" sz="2500" kern="1200" dirty="0"/>
        </a:p>
      </dsp:txBody>
      <dsp:txXfrm>
        <a:off x="5786481" y="4405106"/>
        <a:ext cx="1499171" cy="683322"/>
      </dsp:txXfrm>
    </dsp:sp>
    <dsp:sp modelId="{526B84CD-9B18-4701-BF79-6BE2ED3FB9CC}">
      <dsp:nvSpPr>
        <dsp:cNvPr id="0" name=""/>
        <dsp:cNvSpPr/>
      </dsp:nvSpPr>
      <dsp:spPr>
        <a:xfrm>
          <a:off x="7345874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833E52-C6B2-439F-852B-9152D0192321}">
      <dsp:nvSpPr>
        <dsp:cNvPr id="0" name=""/>
        <dsp:cNvSpPr/>
      </dsp:nvSpPr>
      <dsp:spPr>
        <a:xfrm>
          <a:off x="808337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247650" rIns="82550" bIns="82550" numCol="1" spcCol="1270" anchor="t" anchorCtr="0">
          <a:noAutofit/>
        </a:bodyPr>
        <a:lstStyle/>
        <a:p>
          <a:pPr marL="285750" lvl="1" indent="-285750" algn="l" defTabSz="2889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6500" kern="1200" dirty="0"/>
        </a:p>
      </dsp:txBody>
      <dsp:txXfrm>
        <a:off x="845572" y="41442"/>
        <a:ext cx="2054353" cy="1551887"/>
      </dsp:txXfrm>
    </dsp:sp>
    <dsp:sp modelId="{96C7C362-CF75-49FB-AE8E-FA3A2FFDC123}">
      <dsp:nvSpPr>
        <dsp:cNvPr id="0" name=""/>
        <dsp:cNvSpPr/>
      </dsp:nvSpPr>
      <dsp:spPr>
        <a:xfrm>
          <a:off x="808337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3 Cs-137</a:t>
          </a:r>
          <a:endParaRPr lang="zh-CN" altLang="en-US" sz="2500" kern="1200" dirty="0"/>
        </a:p>
      </dsp:txBody>
      <dsp:txXfrm>
        <a:off x="808337" y="1593329"/>
        <a:ext cx="1499171" cy="683322"/>
      </dsp:txXfrm>
    </dsp:sp>
    <dsp:sp modelId="{9935EDBD-722F-4167-A82B-668AF6681B97}">
      <dsp:nvSpPr>
        <dsp:cNvPr id="0" name=""/>
        <dsp:cNvSpPr/>
      </dsp:nvSpPr>
      <dsp:spPr>
        <a:xfrm>
          <a:off x="2367730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F9FC2E-736D-41D0-8420-E066F9563ECC}">
      <dsp:nvSpPr>
        <dsp:cNvPr id="0" name=""/>
        <dsp:cNvSpPr/>
      </dsp:nvSpPr>
      <dsp:spPr>
        <a:xfrm>
          <a:off x="3297409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31E794-59DC-449E-8BC3-C22F8451C03E}">
      <dsp:nvSpPr>
        <dsp:cNvPr id="0" name=""/>
        <dsp:cNvSpPr/>
      </dsp:nvSpPr>
      <dsp:spPr>
        <a:xfrm>
          <a:off x="3297409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7 Cs-137</a:t>
          </a:r>
          <a:endParaRPr lang="zh-CN" altLang="en-US" sz="2500" kern="1200" dirty="0"/>
        </a:p>
      </dsp:txBody>
      <dsp:txXfrm>
        <a:off x="3297409" y="1593329"/>
        <a:ext cx="1499171" cy="683322"/>
      </dsp:txXfrm>
    </dsp:sp>
    <dsp:sp modelId="{7D579ACD-89BD-4D5F-A753-9C7B2B822BC5}">
      <dsp:nvSpPr>
        <dsp:cNvPr id="0" name=""/>
        <dsp:cNvSpPr/>
      </dsp:nvSpPr>
      <dsp:spPr>
        <a:xfrm>
          <a:off x="4856802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C960D8-2A5C-4D46-AE98-8A6FD881D301}">
      <dsp:nvSpPr>
        <dsp:cNvPr id="0" name=""/>
        <dsp:cNvSpPr/>
      </dsp:nvSpPr>
      <dsp:spPr>
        <a:xfrm>
          <a:off x="5786481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0C14FD-8444-4A72-B212-846BFE6C063E}">
      <dsp:nvSpPr>
        <dsp:cNvPr id="0" name=""/>
        <dsp:cNvSpPr/>
      </dsp:nvSpPr>
      <dsp:spPr>
        <a:xfrm>
          <a:off x="5786481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2 Cs-137</a:t>
          </a:r>
          <a:endParaRPr lang="zh-CN" altLang="en-US" sz="2500" kern="1200" dirty="0"/>
        </a:p>
      </dsp:txBody>
      <dsp:txXfrm>
        <a:off x="5786481" y="1593329"/>
        <a:ext cx="1499171" cy="683322"/>
      </dsp:txXfrm>
    </dsp:sp>
    <dsp:sp modelId="{7E0BF39D-E015-48A6-BF4F-CC2F7B496F58}">
      <dsp:nvSpPr>
        <dsp:cNvPr id="0" name=""/>
        <dsp:cNvSpPr/>
      </dsp:nvSpPr>
      <dsp:spPr>
        <a:xfrm>
          <a:off x="7345874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8BB2E0C-C6E2-4F25-9093-13D6C157CD75}">
      <dsp:nvSpPr>
        <dsp:cNvPr id="0" name=""/>
        <dsp:cNvSpPr/>
      </dsp:nvSpPr>
      <dsp:spPr>
        <a:xfrm>
          <a:off x="808337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886A241-97A4-4CF7-983D-BFA5CB9A5861}">
      <dsp:nvSpPr>
        <dsp:cNvPr id="0" name=""/>
        <dsp:cNvSpPr/>
      </dsp:nvSpPr>
      <dsp:spPr>
        <a:xfrm>
          <a:off x="808337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3 Co-60</a:t>
          </a:r>
          <a:endParaRPr lang="zh-CN" altLang="en-US" sz="2500" kern="1200" dirty="0"/>
        </a:p>
      </dsp:txBody>
      <dsp:txXfrm>
        <a:off x="808337" y="4405106"/>
        <a:ext cx="1499171" cy="683322"/>
      </dsp:txXfrm>
    </dsp:sp>
    <dsp:sp modelId="{E5522D3A-51FF-4211-9B31-EEFD7512B656}">
      <dsp:nvSpPr>
        <dsp:cNvPr id="0" name=""/>
        <dsp:cNvSpPr/>
      </dsp:nvSpPr>
      <dsp:spPr>
        <a:xfrm>
          <a:off x="2367730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2162BB1-B956-489E-B42D-CB346AF7A169}">
      <dsp:nvSpPr>
        <dsp:cNvPr id="0" name=""/>
        <dsp:cNvSpPr/>
      </dsp:nvSpPr>
      <dsp:spPr>
        <a:xfrm>
          <a:off x="3297409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478D3A-878E-4768-B4E2-F4198C36D7DB}">
      <dsp:nvSpPr>
        <dsp:cNvPr id="0" name=""/>
        <dsp:cNvSpPr/>
      </dsp:nvSpPr>
      <dsp:spPr>
        <a:xfrm>
          <a:off x="3297409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0.7 Co-60</a:t>
          </a:r>
          <a:endParaRPr lang="zh-CN" altLang="en-US" sz="2500" kern="1200" dirty="0"/>
        </a:p>
      </dsp:txBody>
      <dsp:txXfrm>
        <a:off x="3297409" y="4405106"/>
        <a:ext cx="1499171" cy="683322"/>
      </dsp:txXfrm>
    </dsp:sp>
    <dsp:sp modelId="{16D84F81-F73F-4FF7-A01F-81B104CF6844}">
      <dsp:nvSpPr>
        <dsp:cNvPr id="0" name=""/>
        <dsp:cNvSpPr/>
      </dsp:nvSpPr>
      <dsp:spPr>
        <a:xfrm>
          <a:off x="4856802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4504C4-6BCC-403D-88C7-EE6690417647}">
      <dsp:nvSpPr>
        <dsp:cNvPr id="0" name=""/>
        <dsp:cNvSpPr/>
      </dsp:nvSpPr>
      <dsp:spPr>
        <a:xfrm>
          <a:off x="5786481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6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791DBC-202C-48E7-8D92-29B76991FB64}">
      <dsp:nvSpPr>
        <dsp:cNvPr id="0" name=""/>
        <dsp:cNvSpPr/>
      </dsp:nvSpPr>
      <dsp:spPr>
        <a:xfrm>
          <a:off x="5786481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2 Co-60</a:t>
          </a:r>
          <a:endParaRPr lang="zh-CN" altLang="en-US" sz="2500" kern="1200" dirty="0"/>
        </a:p>
      </dsp:txBody>
      <dsp:txXfrm>
        <a:off x="5786481" y="4405106"/>
        <a:ext cx="1499171" cy="683322"/>
      </dsp:txXfrm>
    </dsp:sp>
    <dsp:sp modelId="{526B84CD-9B18-4701-BF79-6BE2ED3FB9CC}">
      <dsp:nvSpPr>
        <dsp:cNvPr id="0" name=""/>
        <dsp:cNvSpPr/>
      </dsp:nvSpPr>
      <dsp:spPr>
        <a:xfrm>
          <a:off x="7345874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833E52-C6B2-439F-852B-9152D0192321}">
      <dsp:nvSpPr>
        <dsp:cNvPr id="0" name=""/>
        <dsp:cNvSpPr/>
      </dsp:nvSpPr>
      <dsp:spPr>
        <a:xfrm>
          <a:off x="808337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247650" rIns="82550" bIns="82550" numCol="1" spcCol="1270" anchor="t" anchorCtr="0">
          <a:noAutofit/>
        </a:bodyPr>
        <a:lstStyle/>
        <a:p>
          <a:pPr marL="285750" lvl="1" indent="-285750" algn="l" defTabSz="2889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6500" kern="1200" dirty="0"/>
        </a:p>
      </dsp:txBody>
      <dsp:txXfrm>
        <a:off x="845572" y="41442"/>
        <a:ext cx="2054353" cy="1551887"/>
      </dsp:txXfrm>
    </dsp:sp>
    <dsp:sp modelId="{96C7C362-CF75-49FB-AE8E-FA3A2FFDC123}">
      <dsp:nvSpPr>
        <dsp:cNvPr id="0" name=""/>
        <dsp:cNvSpPr/>
      </dsp:nvSpPr>
      <dsp:spPr>
        <a:xfrm>
          <a:off x="808337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5 Cs-137</a:t>
          </a:r>
          <a:endParaRPr lang="zh-CN" altLang="en-US" sz="2500" kern="1200" dirty="0"/>
        </a:p>
      </dsp:txBody>
      <dsp:txXfrm>
        <a:off x="808337" y="1593329"/>
        <a:ext cx="1499171" cy="683322"/>
      </dsp:txXfrm>
    </dsp:sp>
    <dsp:sp modelId="{9935EDBD-722F-4167-A82B-668AF6681B97}">
      <dsp:nvSpPr>
        <dsp:cNvPr id="0" name=""/>
        <dsp:cNvSpPr/>
      </dsp:nvSpPr>
      <dsp:spPr>
        <a:xfrm>
          <a:off x="2367730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F9FC2E-736D-41D0-8420-E066F9563ECC}">
      <dsp:nvSpPr>
        <dsp:cNvPr id="0" name=""/>
        <dsp:cNvSpPr/>
      </dsp:nvSpPr>
      <dsp:spPr>
        <a:xfrm>
          <a:off x="3297409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31E794-59DC-449E-8BC3-C22F8451C03E}">
      <dsp:nvSpPr>
        <dsp:cNvPr id="0" name=""/>
        <dsp:cNvSpPr/>
      </dsp:nvSpPr>
      <dsp:spPr>
        <a:xfrm>
          <a:off x="3297409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2.0 Cs-137</a:t>
          </a:r>
          <a:endParaRPr lang="zh-CN" altLang="en-US" sz="2500" kern="1200" dirty="0"/>
        </a:p>
      </dsp:txBody>
      <dsp:txXfrm>
        <a:off x="3297409" y="1593329"/>
        <a:ext cx="1499171" cy="683322"/>
      </dsp:txXfrm>
    </dsp:sp>
    <dsp:sp modelId="{7D579ACD-89BD-4D5F-A753-9C7B2B822BC5}">
      <dsp:nvSpPr>
        <dsp:cNvPr id="0" name=""/>
        <dsp:cNvSpPr/>
      </dsp:nvSpPr>
      <dsp:spPr>
        <a:xfrm>
          <a:off x="4856802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C960D8-2A5C-4D46-AE98-8A6FD881D301}">
      <dsp:nvSpPr>
        <dsp:cNvPr id="0" name=""/>
        <dsp:cNvSpPr/>
      </dsp:nvSpPr>
      <dsp:spPr>
        <a:xfrm>
          <a:off x="5786481" y="4207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0C14FD-8444-4A72-B212-846BFE6C063E}">
      <dsp:nvSpPr>
        <dsp:cNvPr id="0" name=""/>
        <dsp:cNvSpPr/>
      </dsp:nvSpPr>
      <dsp:spPr>
        <a:xfrm>
          <a:off x="5786481" y="1593329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2.5 Cs-137</a:t>
          </a:r>
          <a:endParaRPr lang="zh-CN" altLang="en-US" sz="2500" kern="1200" dirty="0"/>
        </a:p>
      </dsp:txBody>
      <dsp:txXfrm>
        <a:off x="5786481" y="1593329"/>
        <a:ext cx="1499171" cy="683322"/>
      </dsp:txXfrm>
    </dsp:sp>
    <dsp:sp modelId="{7E0BF39D-E015-48A6-BF4F-CC2F7B496F58}">
      <dsp:nvSpPr>
        <dsp:cNvPr id="0" name=""/>
        <dsp:cNvSpPr/>
      </dsp:nvSpPr>
      <dsp:spPr>
        <a:xfrm>
          <a:off x="7345874" y="1701869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8BB2E0C-C6E2-4F25-9093-13D6C157CD75}">
      <dsp:nvSpPr>
        <dsp:cNvPr id="0" name=""/>
        <dsp:cNvSpPr/>
      </dsp:nvSpPr>
      <dsp:spPr>
        <a:xfrm>
          <a:off x="808337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886A241-97A4-4CF7-983D-BFA5CB9A5861}">
      <dsp:nvSpPr>
        <dsp:cNvPr id="0" name=""/>
        <dsp:cNvSpPr/>
      </dsp:nvSpPr>
      <dsp:spPr>
        <a:xfrm>
          <a:off x="808337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1.5 Co-60</a:t>
          </a:r>
          <a:endParaRPr lang="zh-CN" altLang="en-US" sz="2500" kern="1200" dirty="0"/>
        </a:p>
      </dsp:txBody>
      <dsp:txXfrm>
        <a:off x="808337" y="4405106"/>
        <a:ext cx="1499171" cy="683322"/>
      </dsp:txXfrm>
    </dsp:sp>
    <dsp:sp modelId="{E5522D3A-51FF-4211-9B31-EEFD7512B656}">
      <dsp:nvSpPr>
        <dsp:cNvPr id="0" name=""/>
        <dsp:cNvSpPr/>
      </dsp:nvSpPr>
      <dsp:spPr>
        <a:xfrm>
          <a:off x="2367730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2162BB1-B956-489E-B42D-CB346AF7A169}">
      <dsp:nvSpPr>
        <dsp:cNvPr id="0" name=""/>
        <dsp:cNvSpPr/>
      </dsp:nvSpPr>
      <dsp:spPr>
        <a:xfrm>
          <a:off x="3297409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478D3A-878E-4768-B4E2-F4198C36D7DB}">
      <dsp:nvSpPr>
        <dsp:cNvPr id="0" name=""/>
        <dsp:cNvSpPr/>
      </dsp:nvSpPr>
      <dsp:spPr>
        <a:xfrm>
          <a:off x="3297409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2.0 Co-60</a:t>
          </a:r>
          <a:endParaRPr lang="zh-CN" altLang="en-US" sz="2500" kern="1200" dirty="0"/>
        </a:p>
      </dsp:txBody>
      <dsp:txXfrm>
        <a:off x="3297409" y="4405106"/>
        <a:ext cx="1499171" cy="683322"/>
      </dsp:txXfrm>
    </dsp:sp>
    <dsp:sp modelId="{16D84F81-F73F-4FF7-A01F-81B104CF6844}">
      <dsp:nvSpPr>
        <dsp:cNvPr id="0" name=""/>
        <dsp:cNvSpPr/>
      </dsp:nvSpPr>
      <dsp:spPr>
        <a:xfrm>
          <a:off x="4856802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4504C4-6BCC-403D-88C7-EE6690417647}">
      <dsp:nvSpPr>
        <dsp:cNvPr id="0" name=""/>
        <dsp:cNvSpPr/>
      </dsp:nvSpPr>
      <dsp:spPr>
        <a:xfrm>
          <a:off x="5786481" y="2815984"/>
          <a:ext cx="2128823" cy="1589122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6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791DBC-202C-48E7-8D92-29B76991FB64}">
      <dsp:nvSpPr>
        <dsp:cNvPr id="0" name=""/>
        <dsp:cNvSpPr/>
      </dsp:nvSpPr>
      <dsp:spPr>
        <a:xfrm>
          <a:off x="5786481" y="4405106"/>
          <a:ext cx="2128823" cy="6833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31750" bIns="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2.5 Co-60</a:t>
          </a:r>
          <a:endParaRPr lang="zh-CN" altLang="en-US" sz="2500" kern="1200" dirty="0"/>
        </a:p>
      </dsp:txBody>
      <dsp:txXfrm>
        <a:off x="5786481" y="4405106"/>
        <a:ext cx="1499171" cy="683322"/>
      </dsp:txXfrm>
    </dsp:sp>
    <dsp:sp modelId="{526B84CD-9B18-4701-BF79-6BE2ED3FB9CC}">
      <dsp:nvSpPr>
        <dsp:cNvPr id="0" name=""/>
        <dsp:cNvSpPr/>
      </dsp:nvSpPr>
      <dsp:spPr>
        <a:xfrm>
          <a:off x="7345874" y="4513645"/>
          <a:ext cx="745088" cy="7450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SquareAccentList">
  <dgm:title val=""/>
  <dgm:desc val=""/>
  <dgm:catLst>
    <dgm:cat type="list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clrData>
  <dgm:layoutNode name="layout">
    <dgm:varLst>
      <dgm:chMax/>
      <dgm:chPref/>
      <dgm:dir/>
      <dgm:resizeHandles/>
    </dgm:varLst>
    <dgm:choose name="Name0">
      <dgm:if name="Name1" func="var" arg="dir" op="equ" val="norm">
        <dgm:alg type="hierChild">
          <dgm:param type="linDir" val="fromL"/>
          <dgm:param type="vertAlign" val="t"/>
          <dgm:param type="nodeVertAlign" val="t"/>
          <dgm:param type="horzAlign" val="ctr"/>
          <dgm:param type="fallback" val="1D"/>
        </dgm:alg>
      </dgm:if>
      <dgm:else name="Name2">
        <dgm:alg type="hierChild">
          <dgm:param type="linDir" val="fromR"/>
          <dgm:param type="vertAlign" val="t"/>
          <dgm:param type="nodeVertAlign" val="t"/>
          <dgm:param type="horzAlign" val="ctr"/>
          <dgm:param type="fallback" val="1D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Parent" op="equ" val="65"/>
      <dgm:constr type="primFontSz" for="des" forName="Child" op="equ" val="65"/>
      <dgm:constr type="primFontSz" for="des" forName="Child" refType="primFontSz" refFor="des" refForName="Parent" op="lte"/>
      <dgm:constr type="w" for="des" forName="rootComposite" refType="h" refFor="des" refForName="rootComposite" fact="3.0396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 fact="0.5205"/>
      <dgm:constr type="sibSp" refType="w" refFor="des" refForName="rootComposite" fact="0.05"/>
      <dgm:constr type="sp" for="des" forName="root" refType="h" refFor="des" refForName="childComposite" fact="0.2855"/>
    </dgm:constrLst>
    <dgm:ruleLst/>
    <dgm:forEach name="Name3" axis="ch">
      <dgm:forEach name="Name4" axis="self" ptType="node" cnt="1">
        <dgm:layoutNode name="root">
          <dgm:varLst>
            <dgm:chMax/>
            <dgm:chPref/>
          </dgm:varLst>
          <dgm:alg type="hierRoot">
            <dgm:param type="hierAlign" val="tL"/>
          </dgm:alg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5">
              <dgm:if name="Name6" func="var" arg="dir" op="equ" val="norm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l" for="ch" forName="ParentSmallAccent" refType="w" fact="0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if>
              <dgm:else name="Name7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r" for="ch" forName="ParentSmallAccent" refType="w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else>
            </dgm:choose>
            <dgm:ruleLst/>
            <dgm:layoutNode name="ParentAccent" styleLbl="alignNode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SmallAccent" styleLbl="fgAcc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" styleLbl="revTx">
              <dgm:varLst>
                <dgm:chMax/>
                <dgm:chPref val="4"/>
                <dgm:bulletEnabled val="1"/>
              </dgm:varLst>
              <dgm:choose name="Name8">
                <dgm:if name="Name9" func="var" arg="dir" op="equ" val="norm">
                  <dgm:alg type="tx">
                    <dgm:param type="txAnchorVertCh" val="mid"/>
                    <dgm:param type="parTxLTRAlign" val="l"/>
                  </dgm:alg>
                </dgm:if>
                <dgm:else name="Name10">
                  <dgm:alg type="tx">
                    <dgm:param type="txAnchorVertCh" val="mid"/>
                    <dgm:param type="parTxLTR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13">
                    <dgm:if name="Name14" func="var" arg="dir" op="equ" val="norm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l" for="ch" forName="ChildAccent" refType="w" fact="0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l" for="ch" forName="Child" refType="w" fact="0.07"/>
                        <dgm:constr type="t" for="ch" forName="Child" refType="h" fact="0"/>
                      </dgm:constrLst>
                    </dgm:if>
                    <dgm:else name="Name15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r" for="ch" forName="ChildAccent" refType="w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r" for="ch" forName="Child" refType="w" fact="0.93"/>
                        <dgm:constr type="t" for="ch" forName="Child" refType="h" fact="0"/>
                      </dgm:constrLst>
                    </dgm:else>
                  </dgm:choose>
                  <dgm:ruleLst/>
                  <dgm:layoutNode name="ChildAccent" styleLbl="solidFgAcc1">
                    <dgm:alg type="sp"/>
                    <dgm:shape xmlns:r="http://schemas.openxmlformats.org/officeDocument/2006/relationships" type="rect" r:blip="">
                      <dgm:adjLst/>
                    </dgm:shape>
                    <dgm:presOf/>
                  </dgm:layoutNode>
                  <dgm:layoutNode name="Child" styleLbl="revTx">
                    <dgm:varLst>
                      <dgm:chMax val="0"/>
                      <dgm:chPref val="0"/>
                      <dgm:bulletEnabled val="1"/>
                    </dgm:varLst>
                    <dgm:choose name="Name16">
                      <dgm:if name="Name17" func="var" arg="dir" op="equ" val="norm">
                        <dgm:alg type="tx">
                          <dgm:param type="txAnchorVertCh" val="mid"/>
                          <dgm:param type="parTxLTRAlign" val="l"/>
                        </dgm:alg>
                      </dgm:if>
                      <dgm:else name="Name18">
                        <dgm:alg type="tx">
                          <dgm:param type="txAnchorVertCh" val="mid"/>
                          <dgm:param type="parTxLTRAlign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 node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2018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上世纪</a:t>
            </a:r>
            <a:r>
              <a:rPr lang="en-US" altLang="zh-CN" dirty="0" smtClean="0"/>
              <a:t>70-90</a:t>
            </a:r>
            <a:r>
              <a:rPr lang="zh-CN" altLang="en-US" dirty="0" smtClean="0"/>
              <a:t>年代，国外集中对探测器选择、准直器设计、重建算法等方面进行了研究。</a:t>
            </a:r>
            <a:endParaRPr lang="en-US" altLang="zh-CN" dirty="0" smtClean="0"/>
          </a:p>
          <a:p>
            <a:r>
              <a:rPr lang="zh-CN" altLang="en-US" dirty="0" smtClean="0"/>
              <a:t>随后研究重点则转移到系统设计、测量策略</a:t>
            </a: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1CE35E-3F85-43B9-B8C2-496FE739F78F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50991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26F50C-E5F1-433D-B8D5-F6AD8EE9FA1A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417DEC-EAC5-4B27-AF19-566D466F9E3B}" type="slidenum">
              <a:rPr lang="zh-CN" altLang="en-US" smtClean="0"/>
              <a:pPr/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72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27B083-2181-4FBE-95B4-7C72A52BF31F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3DD422-F2A0-4EDE-97A9-60637073B476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3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3.xml"/><Relationship Id="rId6" Type="http://schemas.openxmlformats.org/officeDocument/2006/relationships/chart" Target="../charts/char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3.xml"/><Relationship Id="rId4" Type="http://schemas.openxmlformats.org/officeDocument/2006/relationships/chart" Target="../charts/char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2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smtClean="0"/>
              <a:t>STGS</a:t>
            </a:r>
            <a:r>
              <a:rPr lang="zh-CN" altLang="en-US" sz="3600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2466" name="内容占位符 2"/>
          <p:cNvSpPr>
            <a:spLocks noGrp="1"/>
          </p:cNvSpPr>
          <p:nvPr>
            <p:ph idx="1"/>
          </p:nvPr>
        </p:nvSpPr>
        <p:spPr>
          <a:xfrm>
            <a:off x="457200" y="908368"/>
            <a:ext cx="8229600" cy="4314825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半层析扫描方法（</a:t>
            </a:r>
            <a:r>
              <a:rPr lang="en-US" altLang="zh-CN" sz="2800" dirty="0" smtClean="0"/>
              <a:t>Semi-tomographic gamma scanning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STGS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基础上每层径向划分为数个环状体素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考虑串扰，采用</a:t>
            </a:r>
            <a:r>
              <a:rPr lang="en-US" altLang="zh-CN" dirty="0" smtClean="0"/>
              <a:t>TGS</a:t>
            </a:r>
            <a:r>
              <a:rPr lang="zh-CN" altLang="en-US" dirty="0" smtClean="0"/>
              <a:t>的层析技术进行重建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精度比</a:t>
            </a:r>
            <a:r>
              <a:rPr lang="en-US" altLang="zh-CN" dirty="0" smtClean="0"/>
              <a:t>SGS</a:t>
            </a:r>
            <a:r>
              <a:rPr lang="zh-CN" altLang="en-US" dirty="0" smtClean="0"/>
              <a:t>更高，探测时间远小于</a:t>
            </a:r>
            <a:r>
              <a:rPr lang="en-US" altLang="zh-CN" dirty="0" smtClean="0"/>
              <a:t>TGS</a:t>
            </a:r>
            <a:endParaRPr lang="zh-CN" altLang="en-US" dirty="0" smtClean="0"/>
          </a:p>
        </p:txBody>
      </p:sp>
      <p:pic>
        <p:nvPicPr>
          <p:cNvPr id="62467" name="图片 10" descr="探测平面图STG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62675" y="3456782"/>
            <a:ext cx="25241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图片 11" descr="探测平面图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8387" y="4704557"/>
            <a:ext cx="255270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图片 2" descr="探测平面图xz"/>
          <p:cNvPicPr>
            <a:picLocks noChangeAspect="1" noChangeArrowheads="1"/>
          </p:cNvPicPr>
          <p:nvPr/>
        </p:nvPicPr>
        <p:blipFill>
          <a:blip r:embed="rId4"/>
          <a:srcRect l="19518" r="17590"/>
          <a:stretch>
            <a:fillRect/>
          </a:stretch>
        </p:blipFill>
        <p:spPr bwMode="auto">
          <a:xfrm>
            <a:off x="628650" y="3456782"/>
            <a:ext cx="24003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矩形 6"/>
          <p:cNvSpPr>
            <a:spLocks noChangeArrowheads="1"/>
          </p:cNvSpPr>
          <p:nvPr/>
        </p:nvSpPr>
        <p:spPr bwMode="auto">
          <a:xfrm>
            <a:off x="5748337" y="5980907"/>
            <a:ext cx="3352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dirty="0"/>
              <a:t>【STGS</a:t>
            </a:r>
            <a:r>
              <a:rPr kumimoji="1" lang="zh-CN" altLang="en-US" dirty="0"/>
              <a:t>方法的体素划分方式</a:t>
            </a:r>
            <a:r>
              <a:rPr kumimoji="1" lang="en-US" altLang="zh-CN" dirty="0"/>
              <a:t>】</a:t>
            </a:r>
            <a:endParaRPr lang="zh-CN" altLang="en-US" dirty="0"/>
          </a:p>
        </p:txBody>
      </p:sp>
      <p:pic>
        <p:nvPicPr>
          <p:cNvPr id="8" name="图片 1" descr="探测平面图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466307"/>
            <a:ext cx="252412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755132" y="5487591"/>
            <a:ext cx="28905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dirty="0" smtClean="0"/>
              <a:t>【STGS</a:t>
            </a:r>
            <a:r>
              <a:rPr kumimoji="1" lang="zh-CN" altLang="en-US" dirty="0" smtClean="0"/>
              <a:t>方法的测量原理</a:t>
            </a:r>
            <a:r>
              <a:rPr kumimoji="1" lang="en-US" altLang="zh-CN" dirty="0" smtClean="0"/>
              <a:t>】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</a:t>
            </a:r>
            <a:r>
              <a:rPr lang="en-US" altLang="zh-CN" sz="3600" b="1" dirty="0" err="1" smtClean="0"/>
              <a:t>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921377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499633110"/>
              </p:ext>
            </p:extLst>
          </p:nvPr>
        </p:nvGraphicFramePr>
        <p:xfrm>
          <a:off x="0" y="1479149"/>
          <a:ext cx="8899301" cy="52629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改进型技术</a:t>
            </a:r>
            <a:r>
              <a:rPr lang="en-US" altLang="zh-CN" sz="3600" b="1" dirty="0" smtClean="0"/>
              <a:t>-</a:t>
            </a:r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3490" name="内容占位符 2"/>
          <p:cNvSpPr>
            <a:spLocks noGrp="1"/>
          </p:cNvSpPr>
          <p:nvPr>
            <p:ph idx="1"/>
          </p:nvPr>
        </p:nvSpPr>
        <p:spPr>
          <a:xfrm>
            <a:off x="457200" y="899085"/>
            <a:ext cx="8229600" cy="712676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2601126075"/>
              </p:ext>
            </p:extLst>
          </p:nvPr>
        </p:nvGraphicFramePr>
        <p:xfrm>
          <a:off x="0" y="1464347"/>
          <a:ext cx="8899301" cy="52629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79386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</a:t>
            </a:r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30077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2337395742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4455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</a:t>
            </a:r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438150" y="2768600"/>
            <a:ext cx="4929188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0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000" dirty="0">
              <a:cs typeface="Arial" charset="0"/>
            </a:endParaRPr>
          </a:p>
        </p:txBody>
      </p:sp>
      <p:pic>
        <p:nvPicPr>
          <p:cNvPr id="66658" name="图片 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047750"/>
            <a:ext cx="11715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59" name="图片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4363" y="1031875"/>
            <a:ext cx="11906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60" name="图片 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6925" y="1031875"/>
            <a:ext cx="11906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61" name="图片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3138" y="1063625"/>
            <a:ext cx="11906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663" name="Rectangle 8"/>
          <p:cNvSpPr>
            <a:spLocks noChangeArrowheads="1"/>
          </p:cNvSpPr>
          <p:nvPr/>
        </p:nvSpPr>
        <p:spPr bwMode="auto">
          <a:xfrm>
            <a:off x="717550" y="6589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38150" y="2336800"/>
            <a:ext cx="812323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层内两种不同材料的填充形式（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密度为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0.7g/cm</a:t>
            </a:r>
            <a:r>
              <a:rPr lang="en-US" altLang="zh-CN" sz="2000" kern="1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1.2g/cm</a:t>
            </a:r>
            <a:r>
              <a:rPr lang="en-US" altLang="zh-CN" sz="2000" kern="1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0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2393033805"/>
              </p:ext>
            </p:extLst>
          </p:nvPr>
        </p:nvGraphicFramePr>
        <p:xfrm>
          <a:off x="162754" y="2917826"/>
          <a:ext cx="8674030" cy="36718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130209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b="1" dirty="0"/>
              <a:t>改进型技术</a:t>
            </a:r>
            <a:r>
              <a:rPr lang="en-US" altLang="zh-CN" b="1" dirty="0"/>
              <a:t>-</a:t>
            </a:r>
            <a:r>
              <a:rPr lang="en-US" altLang="zh-CN" b="1" dirty="0" err="1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特点</a:t>
            </a:r>
            <a:endParaRPr kumimoji="1" lang="zh-CN" altLang="en-US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457200" y="1055619"/>
            <a:ext cx="7875588" cy="2203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1268413" y="4443413"/>
            <a:ext cx="7875587" cy="2203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700" dirty="0" smtClean="0"/>
              <a:t>与</a:t>
            </a:r>
            <a:r>
              <a:rPr kumimoji="1" lang="en-US" altLang="zh-CN" sz="2700" dirty="0" smtClean="0"/>
              <a:t>200L</a:t>
            </a:r>
            <a:r>
              <a:rPr kumimoji="1" lang="zh-CN" altLang="en-US" sz="2700" dirty="0" smtClean="0"/>
              <a:t>废物桶相比</a:t>
            </a:r>
            <a:r>
              <a:rPr kumimoji="1" lang="en-US" altLang="zh-CN" sz="2700" dirty="0" smtClean="0"/>
              <a:t>400L</a:t>
            </a:r>
            <a:r>
              <a:rPr kumimoji="1" lang="zh-CN" altLang="en-US" sz="2700" dirty="0" smtClean="0"/>
              <a:t>具有的特点：</a:t>
            </a:r>
            <a:endParaRPr kumimoji="1" lang="en-US" altLang="zh-CN" sz="2700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zh-CN" sz="2400" dirty="0" smtClean="0"/>
              <a:t>几何尺寸的增大</a:t>
            </a:r>
            <a:endParaRPr lang="en-US" altLang="zh-CN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/>
              <a:t>采用</a:t>
            </a:r>
            <a:r>
              <a:rPr lang="zh-CN" altLang="zh-CN" sz="2400" dirty="0" smtClean="0"/>
              <a:t>超压缩等大减容比方法</a:t>
            </a: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kumimoji="1" lang="zh-CN" altLang="en-US" sz="2700" dirty="0" smtClean="0"/>
              <a:t>以上特点都增强了自吸收效应，不均匀性可能</a:t>
            </a:r>
            <a:endParaRPr kumimoji="1" lang="en-US" altLang="zh-CN" sz="27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711821" y="1637125"/>
            <a:ext cx="3092450" cy="2714625"/>
            <a:chOff x="974725" y="3557588"/>
            <a:chExt cx="3092450" cy="2714625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974725" y="5905500"/>
              <a:ext cx="3092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【200L 400L</a:t>
              </a:r>
              <a:r>
                <a:rPr kumimoji="1" lang="zh-CN" altLang="en-US"/>
                <a:t>废物桶图对比</a:t>
              </a:r>
              <a:r>
                <a:rPr kumimoji="1" lang="en-US" altLang="zh-CN"/>
                <a:t>】</a:t>
              </a:r>
              <a:endParaRPr lang="zh-CN" altLang="en-US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637125"/>
            <a:ext cx="3760787" cy="2678113"/>
            <a:chOff x="1274577" y="3456971"/>
            <a:chExt cx="3760336" cy="2679236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1779341" y="5769340"/>
              <a:ext cx="2723823" cy="366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【SGS</a:t>
              </a:r>
              <a:r>
                <a:rPr kumimoji="1" lang="zh-CN" altLang="en-US"/>
                <a:t>误差随密度变化</a:t>
              </a:r>
              <a:r>
                <a:rPr kumimoji="1" lang="en-US" altLang="zh-CN"/>
                <a:t>】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改进型技术</a:t>
            </a:r>
            <a:r>
              <a:rPr lang="en-US" altLang="zh-CN" sz="3600" b="1" dirty="0" smtClean="0"/>
              <a:t>-</a:t>
            </a:r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400L</a:t>
            </a:r>
            <a:r>
              <a:rPr lang="zh-CN" altLang="en-US" sz="3600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8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2330576574"/>
              </p:ext>
            </p:extLst>
          </p:nvPr>
        </p:nvGraphicFramePr>
        <p:xfrm>
          <a:off x="-212501" y="1595058"/>
          <a:ext cx="8899301" cy="52629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</a:t>
            </a:r>
            <a:r>
              <a:rPr lang="en-US" altLang="zh-CN" sz="3600" b="1" dirty="0" err="1" smtClean="0"/>
              <a:t>技术</a:t>
            </a:r>
            <a:r>
              <a:rPr lang="zh-CN" altLang="en-US" sz="3600" b="1" dirty="0" smtClean="0"/>
              <a:t>验证</a:t>
            </a:r>
            <a:r>
              <a:rPr lang="zh-CN" altLang="en-US" sz="3600" b="1" dirty="0" smtClean="0"/>
              <a:t>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031875"/>
            <a:ext cx="8229600" cy="50855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比</a:t>
            </a:r>
            <a:r>
              <a:rPr lang="zh-CN" altLang="en-US" sz="2400" dirty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zh-CN" sz="2400" dirty="0" smtClean="0"/>
              <a:t>甚至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但是时间耗费比较长，为了解决这个问题，提出了双探测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技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72824" y="4025384"/>
            <a:ext cx="4991326" cy="1957877"/>
            <a:chOff x="103188" y="4422320"/>
            <a:chExt cx="5920922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454711" y="6313259"/>
              <a:ext cx="135466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ym typeface="Arial" panose="020B0604020202020204" pitchFamily="34" charset="0"/>
                </a:rPr>
                <a:t>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914400" y="22860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smtClean="0"/>
              <a:t>ISGS</a:t>
            </a:r>
            <a:r>
              <a:rPr lang="zh-CN" altLang="en-US" sz="3600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031875"/>
            <a:ext cx="4221162" cy="5368925"/>
          </a:xfrm>
        </p:spPr>
        <p:txBody>
          <a:bodyPr/>
          <a:lstStyle/>
          <a:p>
            <a:r>
              <a:rPr lang="zh-CN" altLang="en-US" sz="2800" dirty="0" smtClean="0"/>
              <a:t>双探测器改进型</a:t>
            </a:r>
            <a:r>
              <a:rPr lang="en-US" altLang="zh-CN" sz="2800" dirty="0" smtClean="0"/>
              <a:t>SGS</a:t>
            </a:r>
            <a:r>
              <a:rPr lang="zh-CN" altLang="en-US" sz="2800" dirty="0" smtClean="0"/>
              <a:t>技术</a:t>
            </a:r>
            <a:endParaRPr lang="en-US" altLang="zh-CN" sz="2800" dirty="0" smtClean="0"/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800" dirty="0"/>
              <a:t>创新点</a:t>
            </a:r>
            <a:endParaRPr lang="en-US" altLang="zh-CN" sz="2800" dirty="0" smtClean="0"/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效率刻度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4308024"/>
            <a:ext cx="4302173" cy="1927225"/>
            <a:chOff x="3995738" y="1890713"/>
            <a:chExt cx="4897437" cy="1927225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6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63990"/>
                </p:ext>
              </p:extLst>
            </p:nvPr>
          </p:nvGraphicFramePr>
          <p:xfrm>
            <a:off x="7381875" y="1916113"/>
            <a:ext cx="1511300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875" y="1916113"/>
                          <a:ext cx="1511300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445250" y="2205038"/>
              <a:ext cx="576263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693421"/>
                </p:ext>
              </p:extLst>
            </p:nvPr>
          </p:nvGraphicFramePr>
          <p:xfrm>
            <a:off x="5965825" y="2924175"/>
            <a:ext cx="168910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8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5" y="2924175"/>
                          <a:ext cx="168910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景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内外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的历史与现状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目标、内容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设计与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T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技术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进型双探测器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及创新点</a:t>
            </a:r>
            <a:endParaRPr lang="zh-CN" altLang="en-US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000" dirty="0" smtClean="0"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SGS</a:t>
            </a:r>
            <a:r>
              <a:rPr lang="zh-CN" altLang="zh-CN" sz="2000" dirty="0" smtClean="0">
                <a:latin typeface="楷体"/>
                <a:ea typeface="楷体"/>
                <a:cs typeface="楷体"/>
              </a:rPr>
              <a:t>和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IM</a:t>
            </a:r>
            <a:r>
              <a:rPr lang="zh-CN" altLang="en-US" sz="2000" dirty="0" smtClean="0">
                <a:latin typeface="楷体"/>
                <a:ea typeface="楷体"/>
                <a:cs typeface="楷体"/>
              </a:rPr>
              <a:t>（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ISGS</a:t>
            </a:r>
            <a:r>
              <a:rPr lang="zh-CN" altLang="en-US" sz="2000" dirty="0" smtClean="0">
                <a:latin typeface="楷体"/>
                <a:ea typeface="楷体"/>
                <a:cs typeface="楷体"/>
              </a:rPr>
              <a:t>）</a:t>
            </a:r>
            <a:r>
              <a:rPr lang="zh-CN" altLang="zh-CN" sz="2000" dirty="0" smtClean="0"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A</a:t>
            </a:r>
            <a:r>
              <a:rPr lang="en-US" altLang="zh-CN" sz="2000" baseline="-25000" dirty="0" smtClean="0">
                <a:latin typeface="楷体"/>
                <a:ea typeface="楷体"/>
                <a:cs typeface="楷体"/>
              </a:rPr>
              <a:t>rc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/A</a:t>
            </a:r>
            <a:r>
              <a:rPr lang="en-US" altLang="zh-CN" sz="2000" baseline="-25000" dirty="0" smtClean="0">
                <a:latin typeface="楷体"/>
                <a:ea typeface="楷体"/>
                <a:cs typeface="楷体"/>
              </a:rPr>
              <a:t>real</a:t>
            </a:r>
            <a:r>
              <a:rPr lang="en-US" altLang="zh-CN" sz="2000" dirty="0" smtClean="0">
                <a:latin typeface="楷体"/>
                <a:ea typeface="楷体"/>
                <a:cs typeface="楷体"/>
              </a:rPr>
              <a:t> </a:t>
            </a:r>
            <a:r>
              <a:rPr lang="zh-CN" altLang="zh-CN" sz="2000" dirty="0" smtClean="0"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000" dirty="0" err="1" smtClean="0">
                <a:latin typeface="楷体"/>
                <a:ea typeface="楷体"/>
                <a:cs typeface="楷体"/>
              </a:rPr>
              <a:t>R</a:t>
            </a:r>
            <a:r>
              <a:rPr lang="en-US" altLang="zh-CN" sz="2000" baseline="-25000" dirty="0" err="1" smtClean="0">
                <a:latin typeface="楷体"/>
                <a:ea typeface="楷体"/>
                <a:cs typeface="楷体"/>
              </a:rPr>
              <a:t>real</a:t>
            </a:r>
            <a:r>
              <a:rPr lang="zh-CN" altLang="zh-CN" sz="2000" dirty="0" smtClean="0"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349250" y="5250956"/>
            <a:ext cx="857091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hangingPunct="0"/>
            <a:r>
              <a:rPr lang="zh-CN" altLang="en-US" sz="2400" dirty="0"/>
              <a:t>结论：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，</a:t>
            </a:r>
            <a:r>
              <a:rPr lang="zh-CN" altLang="zh-CN" sz="2400" dirty="0"/>
              <a:t>最大误差降低为</a:t>
            </a:r>
            <a:r>
              <a:rPr lang="zh-CN" altLang="zh-CN" sz="2400" dirty="0">
                <a:solidFill>
                  <a:srgbClr val="C00000"/>
                </a:solidFill>
              </a:rPr>
              <a:t>几分之一</a:t>
            </a:r>
            <a:r>
              <a:rPr lang="zh-CN" altLang="zh-CN" sz="2400" dirty="0"/>
              <a:t>，而平均误差降低了接近</a:t>
            </a:r>
            <a:r>
              <a:rPr lang="zh-CN" altLang="zh-CN" sz="2400" dirty="0">
                <a:solidFill>
                  <a:srgbClr val="C00000"/>
                </a:solidFill>
              </a:rPr>
              <a:t>一半</a:t>
            </a:r>
            <a:r>
              <a:rPr lang="zh-CN" altLang="en-US" sz="2400" dirty="0"/>
              <a:t>，时间为</a:t>
            </a:r>
            <a:r>
              <a:rPr lang="en-US" altLang="zh-CN" sz="2400" dirty="0">
                <a:solidFill>
                  <a:srgbClr val="C00000"/>
                </a:solidFill>
              </a:rPr>
              <a:t>2</a:t>
            </a:r>
            <a:r>
              <a:rPr lang="zh-CN" altLang="en-US" sz="2400" dirty="0"/>
              <a:t>倍。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dirty="0">
                <a:latin typeface="楷体"/>
                <a:ea typeface="楷体"/>
                <a:cs typeface="楷体"/>
              </a:rPr>
              <a:t> 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98158" cy="756845"/>
          </a:xfrm>
        </p:spPr>
        <p:txBody>
          <a:bodyPr/>
          <a:lstStyle/>
          <a:p>
            <a:r>
              <a:rPr lang="zh-CN" altLang="en-US" b="1" dirty="0"/>
              <a:t>改进型技术</a:t>
            </a:r>
            <a:r>
              <a:rPr lang="en-US" altLang="zh-CN" b="1" dirty="0"/>
              <a:t>-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03616" y="1031483"/>
            <a:ext cx="44165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测量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2291843464"/>
              </p:ext>
            </p:extLst>
          </p:nvPr>
        </p:nvGraphicFramePr>
        <p:xfrm>
          <a:off x="-363543" y="1431594"/>
          <a:ext cx="5641018" cy="4292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2477541172"/>
              </p:ext>
            </p:extLst>
          </p:nvPr>
        </p:nvGraphicFramePr>
        <p:xfrm>
          <a:off x="3850858" y="1431593"/>
          <a:ext cx="5293142" cy="4292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24314"/>
            <a:ext cx="857091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hangingPunct="0"/>
            <a:r>
              <a:rPr lang="zh-CN" altLang="en-US" sz="2400" dirty="0"/>
              <a:t>结论：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，</a:t>
            </a:r>
            <a:r>
              <a:rPr lang="zh-CN" altLang="zh-CN" sz="2400" dirty="0"/>
              <a:t>最大误差降低为</a:t>
            </a:r>
            <a:r>
              <a:rPr lang="zh-CN" altLang="zh-CN" sz="2400" dirty="0">
                <a:solidFill>
                  <a:srgbClr val="C00000"/>
                </a:solidFill>
              </a:rPr>
              <a:t>几分之一</a:t>
            </a:r>
            <a:r>
              <a:rPr lang="zh-CN" altLang="zh-CN" sz="2400" dirty="0"/>
              <a:t>，而平均误差降低了接近</a:t>
            </a:r>
            <a:r>
              <a:rPr lang="zh-CN" altLang="zh-CN" sz="2400" dirty="0">
                <a:solidFill>
                  <a:srgbClr val="C00000"/>
                </a:solidFill>
              </a:rPr>
              <a:t>一半</a:t>
            </a:r>
            <a:r>
              <a:rPr lang="zh-CN" altLang="en-US" sz="2400" dirty="0"/>
              <a:t>，时间为</a:t>
            </a:r>
            <a:r>
              <a:rPr lang="en-US" altLang="zh-CN" sz="2400" dirty="0">
                <a:solidFill>
                  <a:srgbClr val="C00000"/>
                </a:solidFill>
              </a:rPr>
              <a:t>2</a:t>
            </a:r>
            <a:r>
              <a:rPr lang="zh-CN" altLang="en-US" sz="2400" dirty="0"/>
              <a:t>倍。</a:t>
            </a:r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研究结论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899660"/>
          </a:xfrm>
        </p:spPr>
        <p:txBody>
          <a:bodyPr/>
          <a:lstStyle/>
          <a:p>
            <a:r>
              <a:rPr lang="zh-CN" altLang="zh-CN" sz="2400" dirty="0" smtClean="0"/>
              <a:t>半层析伽马扫描技术（</a:t>
            </a:r>
            <a:r>
              <a:rPr lang="en-US" altLang="zh-CN" sz="2400" dirty="0" smtClean="0"/>
              <a:t>STGS</a:t>
            </a:r>
            <a:r>
              <a:rPr lang="zh-CN" altLang="zh-CN" sz="2400" dirty="0" smtClean="0"/>
              <a:t>）的研究与验证</a:t>
            </a:r>
            <a:endParaRPr lang="en-US" altLang="zh-CN" sz="1400" dirty="0" smtClean="0"/>
          </a:p>
          <a:p>
            <a:pPr lvl="1"/>
            <a:r>
              <a:rPr lang="zh-CN" altLang="en-US" sz="1400" dirty="0" smtClean="0"/>
              <a:t>在</a:t>
            </a:r>
            <a:r>
              <a:rPr lang="en-US" altLang="zh-CN" sz="1400" dirty="0" smtClean="0"/>
              <a:t>200L</a:t>
            </a:r>
            <a:r>
              <a:rPr lang="zh-CN" altLang="zh-CN" sz="1400" dirty="0" smtClean="0"/>
              <a:t>低密度废物桶在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桶上的测量效果得到了蒙卡模拟和实验验证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工况</a:t>
            </a:r>
            <a:r>
              <a:rPr lang="zh-CN" altLang="en-US" sz="1400" dirty="0" smtClean="0"/>
              <a:t>涵盖</a:t>
            </a:r>
            <a:r>
              <a:rPr lang="zh-CN" altLang="zh-CN" sz="1400" dirty="0" smtClean="0"/>
              <a:t>均匀密度下单点源极端分布的情况、均匀介质多点源随机分布的情况、非均匀介质下多点源情况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对于</a:t>
            </a:r>
            <a:r>
              <a:rPr lang="en-US" altLang="zh-CN" sz="1400" dirty="0" smtClean="0"/>
              <a:t>200L</a:t>
            </a:r>
            <a:r>
              <a:rPr lang="zh-CN" altLang="zh-CN" sz="1400" dirty="0" smtClean="0"/>
              <a:t>低密度废物</a:t>
            </a:r>
            <a:r>
              <a:rPr lang="zh-CN" altLang="zh-CN" sz="1400" dirty="0"/>
              <a:t>桶最大误差为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的三分之一或更低，</a:t>
            </a:r>
            <a:r>
              <a:rPr lang="zh-CN" altLang="en-US" sz="1400" dirty="0" smtClean="0"/>
              <a:t>时间为</a:t>
            </a:r>
            <a:r>
              <a:rPr lang="en-US" altLang="zh-CN" sz="1400" dirty="0" smtClean="0"/>
              <a:t>2-4</a:t>
            </a:r>
            <a:r>
              <a:rPr lang="zh-CN" altLang="en-US" sz="1400" dirty="0" smtClean="0"/>
              <a:t>倍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对于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</a:t>
            </a:r>
            <a:r>
              <a:rPr lang="zh-CN" altLang="zh-CN" sz="1400" dirty="0"/>
              <a:t>桶最大误差为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的二分之一或更低</a:t>
            </a:r>
            <a:r>
              <a:rPr lang="zh-CN" altLang="en-US" sz="1400" dirty="0" smtClean="0"/>
              <a:t>，时间为</a:t>
            </a:r>
            <a:r>
              <a:rPr lang="en-US" altLang="zh-CN" sz="1400" dirty="0" smtClean="0"/>
              <a:t>4-8</a:t>
            </a:r>
            <a:r>
              <a:rPr lang="zh-CN" altLang="en-US" sz="1400" dirty="0" smtClean="0"/>
              <a:t>倍。</a:t>
            </a:r>
            <a:endParaRPr lang="zh-CN" altLang="zh-CN" sz="1400" dirty="0" smtClean="0"/>
          </a:p>
          <a:p>
            <a:r>
              <a:rPr lang="zh-CN" altLang="zh-CN" sz="2400" dirty="0" smtClean="0"/>
              <a:t>双探测器改进型</a:t>
            </a:r>
            <a:r>
              <a:rPr lang="en-US" altLang="zh-CN" sz="2400" dirty="0" smtClean="0"/>
              <a:t>SGS</a:t>
            </a:r>
            <a:r>
              <a:rPr lang="zh-CN" altLang="zh-CN" sz="2400" dirty="0" smtClean="0"/>
              <a:t>方法的研究与验证</a:t>
            </a:r>
          </a:p>
          <a:p>
            <a:pPr lvl="1"/>
            <a:r>
              <a:rPr lang="zh-CN" altLang="zh-CN" sz="1400" dirty="0" smtClean="0"/>
              <a:t>修正了双探测器等效半径之间的偏差</a:t>
            </a:r>
            <a:r>
              <a:rPr lang="zh-CN" altLang="en-US" sz="1400" dirty="0" smtClean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将桶内的所有放射性核素投影于一等效层内</a:t>
            </a:r>
            <a:r>
              <a:rPr lang="zh-CN" altLang="en-US" sz="1400" dirty="0" smtClean="0"/>
              <a:t>。</a:t>
            </a:r>
            <a:r>
              <a:rPr lang="zh-CN" altLang="zh-CN" sz="1400" dirty="0" smtClean="0"/>
              <a:t>以避免重建</a:t>
            </a:r>
            <a:r>
              <a:rPr lang="zh-CN" altLang="en-US" sz="1400" dirty="0" smtClean="0"/>
              <a:t>迭代</a:t>
            </a:r>
            <a:r>
              <a:rPr lang="zh-CN" altLang="zh-CN" sz="1400" dirty="0" smtClean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改进型方法在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桶的探测效果得到验证</a:t>
            </a:r>
            <a:r>
              <a:rPr lang="zh-CN" altLang="en-US" sz="1400" dirty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与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相比，改进型方法的最大误差降低为几分之一，而平均误差降低了接近一半。</a:t>
            </a:r>
            <a:endParaRPr lang="en-US" altLang="zh-CN" sz="1400" dirty="0" smtClean="0"/>
          </a:p>
          <a:p>
            <a:r>
              <a:rPr lang="zh-CN" altLang="zh-CN" sz="2400" dirty="0"/>
              <a:t>低中放废物探测系统的设计与优化</a:t>
            </a:r>
          </a:p>
          <a:p>
            <a:pPr lvl="1"/>
            <a:r>
              <a:rPr lang="zh-CN" altLang="zh-CN" sz="1400" dirty="0"/>
              <a:t>优化系统的主要逻辑结构与功能，整合了系统框架的模块组成。归纳了机械与控制模块的主要组成部分以及设计准则，突出了本系统模块化、紧凑化、可扩展性等一系列创新设计</a:t>
            </a:r>
            <a:r>
              <a:rPr lang="zh-CN" altLang="zh-CN" sz="1400" dirty="0" smtClean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详尽</a:t>
            </a:r>
            <a:r>
              <a:rPr lang="zh-CN" altLang="zh-CN" sz="1400" dirty="0"/>
              <a:t>的分析了数据处理与交互模块的流程设计，创造性的构建了本系统软件探测计数的方式、数据的处理、效率刻度、活度重建的执行、与用户使用的交互逻辑的整体框架。</a:t>
            </a:r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系统参数：</a:t>
            </a:r>
            <a:r>
              <a:rPr lang="zh-CN" altLang="zh-CN" smtClean="0"/>
              <a:t>准直器尺寸</a:t>
            </a:r>
            <a:r>
              <a:rPr lang="zh-CN" altLang="en-US" smtClean="0"/>
              <a:t>、</a:t>
            </a:r>
            <a:r>
              <a:rPr lang="zh-CN" altLang="zh-CN" smtClean="0"/>
              <a:t>分层高度、探测器</a:t>
            </a:r>
            <a:r>
              <a:rPr lang="zh-CN" altLang="en-US" smtClean="0"/>
              <a:t>位置、</a:t>
            </a:r>
            <a:r>
              <a:rPr lang="zh-CN" altLang="zh-CN" smtClean="0"/>
              <a:t>探测器偏心步长</a:t>
            </a:r>
            <a:endParaRPr lang="en-US" altLang="zh-CN" smtClean="0"/>
          </a:p>
          <a:p>
            <a:r>
              <a:rPr lang="zh-CN" altLang="zh-CN" smtClean="0"/>
              <a:t>不同噪声水平下最佳统计迭代算法的选择</a:t>
            </a:r>
            <a:endParaRPr lang="en-US" altLang="zh-CN" smtClean="0"/>
          </a:p>
          <a:p>
            <a:r>
              <a:rPr lang="zh-CN" altLang="zh-CN" smtClean="0"/>
              <a:t>将废物桶中不同层的全部核素都投影在一个等效层内的策略推广</a:t>
            </a:r>
          </a:p>
          <a:p>
            <a:r>
              <a:rPr lang="zh-CN" altLang="zh-CN" smtClean="0"/>
              <a:t>全面充分的实验工作</a:t>
            </a:r>
            <a:r>
              <a:rPr lang="zh-CN" altLang="en-US" smtClean="0"/>
              <a:t>，</a:t>
            </a:r>
            <a:r>
              <a:rPr lang="zh-CN" altLang="zh-CN" smtClean="0"/>
              <a:t>不同种类的中低放废物进行测量</a:t>
            </a:r>
            <a:r>
              <a:rPr lang="zh-CN" altLang="en-US" smtClean="0"/>
              <a:t>，以及对</a:t>
            </a:r>
            <a:r>
              <a:rPr lang="zh-CN" altLang="zh-CN" smtClean="0"/>
              <a:t>测量不确定度和可探测限进行分析</a:t>
            </a:r>
            <a:endParaRPr lang="en-US" altLang="zh-CN" smtClean="0"/>
          </a:p>
          <a:p>
            <a:r>
              <a:rPr lang="en-US" altLang="zh-CN" smtClean="0"/>
              <a:t>400L</a:t>
            </a:r>
            <a:r>
              <a:rPr lang="zh-CN" altLang="zh-CN" smtClean="0"/>
              <a:t>高密度废物桶的最佳测量技术标准</a:t>
            </a:r>
            <a:endParaRPr lang="zh-CN" altLang="en-US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D929D585-B702-4970-B2C9-99AE65B6564F}" type="slidenum">
              <a:rPr lang="zh-CN" altLang="en-US"/>
              <a:pPr/>
              <a:t>3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  <a:endParaRPr kumimoji="1" lang="zh-CN" altLang="en-US" dirty="0" smtClean="0">
              <a:solidFill>
                <a:srgbClr val="004195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213133" y="168476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低中放废物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桶特点：非均匀、大体积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低放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62D0606F-834B-47A1-B949-3D577ED97FA3}" type="slidenum">
              <a:rPr lang="zh-CN" altLang="en-US"/>
              <a:pPr/>
              <a:t>5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宋体" panose="02010600030101010101" pitchFamily="2" charset="-122"/>
              </a:rPr>
              <a:t>国内外研究现状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</a:rPr>
              <a:t>SGS</a:t>
            </a:r>
            <a:r>
              <a:rPr lang="zh-CN" altLang="en-US" sz="2400" b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15525650-9F4B-4401-A59E-50ECF3490519}" type="slidenum">
              <a:rPr lang="zh-CN" altLang="en-US"/>
              <a:pPr/>
              <a:t>6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宋体" panose="02010600030101010101" pitchFamily="2" charset="-122"/>
              </a:rPr>
              <a:t>国内外研究现状</a:t>
            </a:r>
          </a:p>
        </p:txBody>
      </p:sp>
      <p:graphicFrame>
        <p:nvGraphicFramePr>
          <p:cNvPr id="57610" name="Group 266"/>
          <p:cNvGraphicFramePr>
            <a:graphicFrameLocks noGrp="1"/>
          </p:cNvGraphicFramePr>
          <p:nvPr/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730939"/>
            <a:ext cx="60708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近年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有学者开始研究改进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技术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/>
              <a:t>兼具快速、准确的技术具有</a:t>
            </a:r>
            <a:r>
              <a:rPr kumimoji="1" lang="zh-CN" altLang="en-US" sz="2400" dirty="0">
                <a:solidFill>
                  <a:srgbClr val="C00000"/>
                </a:solidFill>
              </a:rPr>
              <a:t>理论研究价值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smtClean="0"/>
              <a:t>国</a:t>
            </a:r>
            <a:r>
              <a:rPr lang="zh-CN" altLang="en-US" b="1" smtClean="0"/>
              <a:t>内</a:t>
            </a:r>
            <a:r>
              <a:rPr lang="zh-CN" altLang="zh-CN" b="1" smtClean="0"/>
              <a:t>外研究现状</a:t>
            </a:r>
            <a:endParaRPr lang="zh-CN" altLang="en-US" smtClean="0"/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547731399"/>
              </p:ext>
            </p:extLst>
          </p:nvPr>
        </p:nvGraphicFramePr>
        <p:xfrm>
          <a:off x="0" y="1044086"/>
          <a:ext cx="9144000" cy="34669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8" name="图片 4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9688" y="4035426"/>
            <a:ext cx="2768600" cy="28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4511042"/>
            <a:ext cx="2938759" cy="242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48288" y="3661758"/>
            <a:ext cx="3295712" cy="31694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248" y="1054212"/>
            <a:ext cx="2971800" cy="225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26950" y="962032"/>
            <a:ext cx="2170797" cy="2622497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1630680" y="104990"/>
            <a:ext cx="690562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r>
              <a:rPr lang="zh-CN" altLang="en-US" b="1" dirty="0" smtClean="0"/>
              <a:t>-改进型方法</a:t>
            </a:r>
            <a:endParaRPr lang="zh-CN" altLang="en-US" dirty="0" smtClean="0"/>
          </a:p>
        </p:txBody>
      </p:sp>
      <p:sp>
        <p:nvSpPr>
          <p:cNvPr id="25602" name="内容占位符 2"/>
          <p:cNvSpPr>
            <a:spLocks noGrp="1"/>
          </p:cNvSpPr>
          <p:nvPr>
            <p:ph idx="1"/>
          </p:nvPr>
        </p:nvSpPr>
        <p:spPr>
          <a:xfrm>
            <a:off x="6165990" y="3599604"/>
            <a:ext cx="2765737" cy="3201304"/>
          </a:xfrm>
        </p:spPr>
        <p:txBody>
          <a:bodyPr/>
          <a:lstStyle/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方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假设无层间</a:t>
            </a:r>
            <a:r>
              <a:rPr lang="zh-CN" altLang="en-US" sz="2000" dirty="0" smtClean="0">
                <a:solidFill>
                  <a:schemeClr val="tx1"/>
                </a:solidFill>
              </a:rPr>
              <a:t>串扰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每</a:t>
            </a:r>
            <a:r>
              <a:rPr lang="zh-CN" altLang="en-US" sz="2000" dirty="0" smtClean="0">
                <a:solidFill>
                  <a:schemeClr val="tx1"/>
                </a:solidFill>
              </a:rPr>
              <a:t>层划分环状体</a:t>
            </a:r>
            <a:r>
              <a:rPr lang="zh-CN" altLang="en-US" sz="2000" dirty="0" smtClean="0">
                <a:solidFill>
                  <a:schemeClr val="tx1"/>
                </a:solidFill>
              </a:rPr>
              <a:t>素，体素内核素均匀分布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不同</a:t>
            </a:r>
            <a:r>
              <a:rPr lang="zh-CN" altLang="en-US" sz="2000" dirty="0" smtClean="0">
                <a:solidFill>
                  <a:schemeClr val="tx1"/>
                </a:solidFill>
              </a:rPr>
              <a:t>距离</a:t>
            </a:r>
            <a:r>
              <a:rPr lang="zh-CN" altLang="en-US" sz="2000" dirty="0" smtClean="0">
                <a:solidFill>
                  <a:schemeClr val="tx1"/>
                </a:solidFill>
              </a:rPr>
              <a:t>探测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5" r="15695"/>
          <a:stretch/>
        </p:blipFill>
        <p:spPr bwMode="auto">
          <a:xfrm>
            <a:off x="5986377" y="1365783"/>
            <a:ext cx="3157623" cy="190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988128" y="3596089"/>
            <a:ext cx="2981920" cy="3340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假设核素主要以热点形式存在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每层周向</a:t>
            </a:r>
            <a:r>
              <a:rPr lang="en-US" altLang="zh-CN" sz="2000" dirty="0">
                <a:solidFill>
                  <a:schemeClr val="tx1"/>
                </a:solidFill>
              </a:rPr>
              <a:t>30</a:t>
            </a:r>
            <a:r>
              <a:rPr lang="en-US" altLang="zh-CN" sz="2000" dirty="0" smtClean="0">
                <a:solidFill>
                  <a:schemeClr val="tx1"/>
                </a:solidFill>
              </a:rPr>
              <a:t>°</a:t>
            </a:r>
            <a:r>
              <a:rPr lang="zh-CN" altLang="en-US" sz="2000" dirty="0" smtClean="0">
                <a:solidFill>
                  <a:schemeClr val="tx1"/>
                </a:solidFill>
              </a:rPr>
              <a:t>为步长，进行步进扫描，确定热点位置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对有限热点情况有效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93406" y="3584529"/>
            <a:ext cx="2894722" cy="336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0" indent="0">
              <a:defRPr/>
            </a:pP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假设核素主要以热点形式存在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细分目标</a:t>
            </a:r>
            <a:r>
              <a:rPr lang="zh-CN" altLang="zh-CN" sz="2000" dirty="0" smtClean="0">
                <a:solidFill>
                  <a:schemeClr val="tx1"/>
                </a:solidFill>
              </a:rPr>
              <a:t>网格，精确的定位热点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精度不变，测量时间减半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 smtClean="0"/>
              <a:t>现状总结与研究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303</TotalTime>
  <Words>1631</Words>
  <Application>Microsoft Office PowerPoint</Application>
  <PresentationFormat>全屏显示(4:3)</PresentationFormat>
  <Paragraphs>217</Paragraphs>
  <Slides>2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Heiti SC Light</vt:lpstr>
      <vt:lpstr>黑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主题交大</vt:lpstr>
      <vt:lpstr>1_主题交大</vt:lpstr>
      <vt:lpstr>2_主题交大</vt:lpstr>
      <vt:lpstr>MathType 6.0 Equation</vt:lpstr>
      <vt:lpstr>核电厂低中放废物桶改进型伽马扫描技术研究</vt:lpstr>
      <vt:lpstr>报告内容</vt:lpstr>
      <vt:lpstr>PowerPoint 演示文稿</vt:lpstr>
      <vt:lpstr>研究背景</vt:lpstr>
      <vt:lpstr>国内外研究现状</vt:lpstr>
      <vt:lpstr>国内外研究现状</vt:lpstr>
      <vt:lpstr>国内外研究现状</vt:lpstr>
      <vt:lpstr>国内外研究现状-改进型方法</vt:lpstr>
      <vt:lpstr>现状总结与研究内容</vt:lpstr>
      <vt:lpstr>PowerPoint 演示文稿</vt:lpstr>
      <vt:lpstr>STGS技术原理 </vt:lpstr>
      <vt:lpstr>STGS技术验证-单点源模拟 </vt:lpstr>
      <vt:lpstr>改进型技术-STGS技术验证-单点源实验 </vt:lpstr>
      <vt:lpstr>改进型技术-STGS技术验证-多点源</vt:lpstr>
      <vt:lpstr>改进型技术-STGS技术验证-非均匀</vt:lpstr>
      <vt:lpstr>改进型技术-STGS技术验证-400L特点</vt:lpstr>
      <vt:lpstr>改进型技术-STGS技术验证-400L单点源 </vt:lpstr>
      <vt:lpstr>STGS技术验证结论与缺陷 </vt:lpstr>
      <vt:lpstr>ISGS技术原理 </vt:lpstr>
      <vt:lpstr>改进型技术-ISGS技术验证-单点源</vt:lpstr>
      <vt:lpstr>改进型技术-ISGS技术验证-多点源</vt:lpstr>
      <vt:lpstr>研究结论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16</cp:revision>
  <dcterms:created xsi:type="dcterms:W3CDTF">2016-01-19T11:19:18Z</dcterms:created>
  <dcterms:modified xsi:type="dcterms:W3CDTF">2018-01-09T16:39:14Z</dcterms:modified>
  <cp:category/>
</cp:coreProperties>
</file>